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38038AF3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924879">
        <w:rPr>
          <w:rFonts w:ascii="Arial" w:hAnsi="Arial" w:cs="Arial"/>
          <w:b/>
          <w:bCs/>
          <w:sz w:val="40"/>
          <w:szCs w:val="40"/>
        </w:rPr>
        <w:t>Specialist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924879">
        <w:rPr>
          <w:rFonts w:ascii="Arial" w:hAnsi="Arial" w:cs="Arial"/>
          <w:b/>
          <w:bCs/>
          <w:sz w:val="40"/>
          <w:szCs w:val="40"/>
        </w:rPr>
        <w:t xml:space="preserve">12 Test </w:t>
      </w:r>
      <w:r w:rsidR="008467A6">
        <w:rPr>
          <w:rFonts w:ascii="Arial" w:hAnsi="Arial" w:cs="Arial"/>
          <w:b/>
          <w:bCs/>
          <w:sz w:val="40"/>
          <w:szCs w:val="40"/>
        </w:rPr>
        <w:t>T</w:t>
      </w:r>
      <w:r w:rsidR="0065199F">
        <w:rPr>
          <w:rFonts w:ascii="Arial" w:hAnsi="Arial" w:cs="Arial"/>
          <w:b/>
          <w:bCs/>
          <w:sz w:val="40"/>
          <w:szCs w:val="40"/>
        </w:rPr>
        <w:t>hree</w:t>
      </w:r>
      <w:r w:rsidR="00924879">
        <w:rPr>
          <w:rFonts w:ascii="Arial" w:hAnsi="Arial" w:cs="Arial"/>
          <w:b/>
          <w:bCs/>
          <w:sz w:val="40"/>
          <w:szCs w:val="40"/>
        </w:rPr>
        <w:t xml:space="preserve"> 202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3D9BC4FC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FEFBCB4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_</w:t>
      </w:r>
      <w:r w:rsidR="001F1C31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2962C12A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C639FD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49EA9DBA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4749A0">
        <w:rPr>
          <w:rFonts w:ascii="Calibri" w:hAnsi="Calibri" w:cs="Arial"/>
          <w:bCs/>
        </w:rPr>
        <w:t xml:space="preserve">NO </w:t>
      </w:r>
      <w:proofErr w:type="spellStart"/>
      <w:r w:rsidR="004749A0">
        <w:rPr>
          <w:rFonts w:ascii="Calibri" w:hAnsi="Calibri" w:cs="Arial"/>
          <w:bCs/>
        </w:rPr>
        <w:t>classpads</w:t>
      </w:r>
      <w:proofErr w:type="spellEnd"/>
      <w:r w:rsidR="004749A0">
        <w:rPr>
          <w:rFonts w:ascii="Calibri" w:hAnsi="Calibri" w:cs="Arial"/>
          <w:bCs/>
        </w:rPr>
        <w:t xml:space="preserve"> nor calculators</w:t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2AEC4AF1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</w:t>
      </w:r>
      <w:r w:rsidR="00AB4AAD">
        <w:rPr>
          <w:rFonts w:ascii="Calibri" w:hAnsi="Calibri" w:cs="Arial"/>
          <w:b/>
        </w:rPr>
        <w:t>4</w:t>
      </w:r>
      <w:r w:rsidR="00403671">
        <w:rPr>
          <w:rFonts w:ascii="Calibri" w:hAnsi="Calibri" w:cs="Arial"/>
          <w:b/>
        </w:rPr>
        <w:t>0</w:t>
      </w:r>
      <w:r w:rsidR="00031CDE">
        <w:rPr>
          <w:rFonts w:ascii="Calibri" w:hAnsi="Calibri" w:cs="Arial"/>
          <w:b/>
        </w:rPr>
        <w:t>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FDBFFE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AB4AAD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426D0AA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52D05252" w14:textId="77777777" w:rsidR="00C36125" w:rsidRDefault="00C36125">
      <w:pPr>
        <w:suppressAutoHyphens w:val="0"/>
        <w:rPr>
          <w:rFonts w:ascii="Arial" w:hAnsi="Arial" w:cs="Arial"/>
          <w:sz w:val="22"/>
          <w:szCs w:val="22"/>
        </w:rPr>
      </w:pPr>
    </w:p>
    <w:p w14:paraId="16D220F9" w14:textId="1C1B289D" w:rsidR="007D2BC3" w:rsidRPr="00C36125" w:rsidRDefault="00C36125">
      <w:pPr>
        <w:suppressAutoHyphens w:val="0"/>
        <w:rPr>
          <w:rFonts w:ascii="Arial" w:hAnsi="Arial" w:cs="Arial"/>
          <w:b/>
          <w:bCs/>
          <w:sz w:val="44"/>
          <w:szCs w:val="44"/>
        </w:rPr>
      </w:pPr>
      <w:r w:rsidRPr="00C36125">
        <w:rPr>
          <w:rFonts w:ascii="Arial" w:hAnsi="Arial" w:cs="Arial"/>
          <w:b/>
          <w:bCs/>
          <w:sz w:val="44"/>
          <w:szCs w:val="44"/>
        </w:rPr>
        <w:t xml:space="preserve">NO </w:t>
      </w:r>
      <w:proofErr w:type="spellStart"/>
      <w:r w:rsidRPr="00C36125">
        <w:rPr>
          <w:rFonts w:ascii="Arial" w:hAnsi="Arial" w:cs="Arial"/>
          <w:b/>
          <w:bCs/>
          <w:sz w:val="44"/>
          <w:szCs w:val="44"/>
        </w:rPr>
        <w:t>classpads</w:t>
      </w:r>
      <w:proofErr w:type="spellEnd"/>
      <w:r w:rsidRPr="00C36125">
        <w:rPr>
          <w:rFonts w:ascii="Arial" w:hAnsi="Arial" w:cs="Arial"/>
          <w:b/>
          <w:bCs/>
          <w:sz w:val="44"/>
          <w:szCs w:val="44"/>
        </w:rPr>
        <w:t xml:space="preserve"> nor calculators</w:t>
      </w:r>
      <w:r>
        <w:rPr>
          <w:rFonts w:ascii="Arial" w:hAnsi="Arial" w:cs="Arial"/>
          <w:b/>
          <w:bCs/>
          <w:sz w:val="44"/>
          <w:szCs w:val="44"/>
        </w:rPr>
        <w:t>!</w:t>
      </w:r>
      <w:r w:rsidR="007D2BC3" w:rsidRPr="00C36125">
        <w:rPr>
          <w:rFonts w:ascii="Arial" w:hAnsi="Arial" w:cs="Arial"/>
          <w:b/>
          <w:bCs/>
          <w:sz w:val="44"/>
          <w:szCs w:val="44"/>
        </w:rPr>
        <w:br w:type="page"/>
      </w:r>
    </w:p>
    <w:p w14:paraId="1C7E5DA4" w14:textId="56BD82EE" w:rsidR="001B3A8E" w:rsidRDefault="001B3A8E" w:rsidP="004B7E1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AF3605">
        <w:rPr>
          <w:rFonts w:ascii="Arial" w:hAnsi="Arial" w:cs="Arial"/>
          <w:sz w:val="22"/>
          <w:szCs w:val="22"/>
        </w:rPr>
        <w:t xml:space="preserve">3 &amp; 3= 6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437797">
        <w:rPr>
          <w:rFonts w:ascii="Arial" w:hAnsi="Arial" w:cs="Arial"/>
          <w:sz w:val="22"/>
          <w:szCs w:val="22"/>
        </w:rPr>
        <w:t xml:space="preserve">  (</w:t>
      </w:r>
      <w:proofErr w:type="gramEnd"/>
      <w:r w:rsidR="00437797">
        <w:rPr>
          <w:rFonts w:ascii="Arial" w:hAnsi="Arial" w:cs="Arial"/>
          <w:sz w:val="22"/>
          <w:szCs w:val="22"/>
        </w:rPr>
        <w:t>3.3.9-3.3.10)</w:t>
      </w:r>
    </w:p>
    <w:p w14:paraId="173277D4" w14:textId="795B2793" w:rsidR="00704323" w:rsidRPr="00AF3605" w:rsidRDefault="00704323" w:rsidP="002059A6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olve the following set of linear equations.</w:t>
      </w:r>
    </w:p>
    <w:p w14:paraId="6A39927C" w14:textId="062BCF38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  <w:r w:rsidRPr="00704323">
        <w:rPr>
          <w:rFonts w:ascii="Arial" w:hAnsi="Arial" w:cs="Arial"/>
          <w:position w:val="-46"/>
          <w:sz w:val="22"/>
          <w:szCs w:val="22"/>
        </w:rPr>
        <w:object w:dxaOrig="1719" w:dyaOrig="1040" w14:anchorId="566DC1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52pt" o:ole="">
            <v:imagedata r:id="rId9" o:title=""/>
          </v:shape>
          <o:OLEObject Type="Embed" ProgID="Equation.DSMT4" ShapeID="_x0000_i1025" DrawAspect="Content" ObjectID="_1719659668" r:id="rId1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9B94A98" w14:textId="346F8C5A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36681816" w14:textId="5270D118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1FEA" w:rsidRPr="00BD6CB4" w14:paraId="6D7EC726" w14:textId="77777777" w:rsidTr="00CD3B8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FF74E2D" w14:textId="77777777" w:rsidR="00E61FEA" w:rsidRPr="00323B31" w:rsidRDefault="00E61FEA" w:rsidP="00CD3B8A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1FEA" w:rsidRPr="00BD6CB4" w14:paraId="3297DD77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AADC7D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BA2E87" w14:textId="0BBF6628" w:rsidR="00E61FEA" w:rsidRPr="00BD6CB4" w:rsidRDefault="00F628F7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628F7">
              <w:rPr>
                <w:rFonts w:cs="Arial"/>
                <w:position w:val="-216"/>
                <w:szCs w:val="22"/>
                <w:lang w:val="en-US"/>
              </w:rPr>
              <w:object w:dxaOrig="2480" w:dyaOrig="4440" w14:anchorId="53C494B0">
                <v:shape id="_x0000_i1026" type="#_x0000_t75" style="width:124pt;height:222pt" o:ole="">
                  <v:imagedata r:id="rId11" o:title=""/>
                </v:shape>
                <o:OLEObject Type="Embed" ProgID="Equation.DSMT4" ShapeID="_x0000_i1026" DrawAspect="Content" ObjectID="_1719659669" r:id="rId12"/>
              </w:object>
            </w:r>
            <w:r w:rsidR="001D5285">
              <w:rPr>
                <w:rFonts w:cs="Arial"/>
                <w:szCs w:val="22"/>
                <w:lang w:val="en-US"/>
              </w:rPr>
              <w:t xml:space="preserve"> </w:t>
            </w:r>
          </w:p>
        </w:tc>
      </w:tr>
      <w:tr w:rsidR="00E61FEA" w:rsidRPr="00BD6CB4" w14:paraId="3CA04734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717F1B4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1FEA" w:rsidRPr="00BD6CB4" w14:paraId="20757EC4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D8744C" w14:textId="2DE6070E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628F7">
              <w:t>eliminates one variable from two equations</w:t>
            </w:r>
          </w:p>
          <w:p w14:paraId="69F282B7" w14:textId="5F9D662D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628F7">
              <w:t>eliminates two variables from one equation</w:t>
            </w:r>
          </w:p>
          <w:p w14:paraId="2D047E7E" w14:textId="48537BB3" w:rsidR="00E61FEA" w:rsidRPr="00F628F7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628F7">
              <w:t>solves for all 3 variables</w:t>
            </w:r>
          </w:p>
        </w:tc>
      </w:tr>
    </w:tbl>
    <w:p w14:paraId="29A7E0EE" w14:textId="77777777" w:rsidR="00AF3605" w:rsidRPr="00F628F7" w:rsidRDefault="00AF3605" w:rsidP="00F628F7">
      <w:pPr>
        <w:rPr>
          <w:rFonts w:ascii="Arial" w:hAnsi="Arial" w:cs="Arial"/>
          <w:sz w:val="22"/>
          <w:szCs w:val="22"/>
        </w:rPr>
      </w:pPr>
    </w:p>
    <w:p w14:paraId="6067C6D6" w14:textId="0843DC95" w:rsidR="00AF3605" w:rsidRDefault="00AF3605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12FF91C2" w14:textId="37726CCC" w:rsidR="00AF3605" w:rsidRDefault="00AF3605" w:rsidP="002059A6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system below, </w:t>
      </w:r>
    </w:p>
    <w:p w14:paraId="3BC4AE8B" w14:textId="22C96293" w:rsidR="00AF3605" w:rsidRDefault="00AF3605" w:rsidP="00AF3605">
      <w:pPr>
        <w:pStyle w:val="ListParagraph"/>
        <w:rPr>
          <w:rFonts w:ascii="Arial" w:hAnsi="Arial" w:cs="Arial"/>
          <w:sz w:val="22"/>
          <w:szCs w:val="22"/>
        </w:rPr>
      </w:pPr>
      <w:r w:rsidRPr="00704323">
        <w:rPr>
          <w:rFonts w:ascii="Arial" w:hAnsi="Arial" w:cs="Arial"/>
          <w:position w:val="-46"/>
          <w:sz w:val="22"/>
          <w:szCs w:val="22"/>
        </w:rPr>
        <w:object w:dxaOrig="1719" w:dyaOrig="1040" w14:anchorId="0368DB93">
          <v:shape id="_x0000_i1027" type="#_x0000_t75" style="width:86pt;height:52pt" o:ole="">
            <v:imagedata r:id="rId13" o:title=""/>
          </v:shape>
          <o:OLEObject Type="Embed" ProgID="Equation.DSMT4" ShapeID="_x0000_i1027" DrawAspect="Content" ObjectID="_1719659670" r:id="rId14"/>
        </w:object>
      </w:r>
    </w:p>
    <w:p w14:paraId="7509C408" w14:textId="77777777" w:rsidR="00AF3605" w:rsidRDefault="00AF3605" w:rsidP="00AF3605">
      <w:pPr>
        <w:pStyle w:val="ListParagraph"/>
        <w:rPr>
          <w:rFonts w:ascii="Arial" w:hAnsi="Arial" w:cs="Arial"/>
          <w:sz w:val="22"/>
          <w:szCs w:val="22"/>
        </w:rPr>
      </w:pPr>
    </w:p>
    <w:p w14:paraId="2E71F5A1" w14:textId="0D258E3F" w:rsidR="00AF3605" w:rsidRPr="00AF3605" w:rsidRDefault="00AF3605" w:rsidP="00AF3605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</w:t>
      </w:r>
      <w:r w:rsidRPr="00AF3605">
        <w:rPr>
          <w:rFonts w:ascii="Arial" w:hAnsi="Arial" w:cs="Arial"/>
          <w:sz w:val="22"/>
          <w:szCs w:val="22"/>
        </w:rPr>
        <w:t xml:space="preserve">etermine the values of </w:t>
      </w:r>
      <w:r w:rsidRPr="00AF3605">
        <w:rPr>
          <w:position w:val="-10"/>
        </w:rPr>
        <w:object w:dxaOrig="620" w:dyaOrig="320" w14:anchorId="2165048E">
          <v:shape id="_x0000_i1028" type="#_x0000_t75" style="width:31pt;height:16pt" o:ole="">
            <v:imagedata r:id="rId15" o:title=""/>
          </v:shape>
          <o:OLEObject Type="Embed" ProgID="Equation.DSMT4" ShapeID="_x0000_i1028" DrawAspect="Content" ObjectID="_1719659671" r:id="rId16"/>
        </w:object>
      </w:r>
      <w:r w:rsidRPr="00AF3605">
        <w:rPr>
          <w:rFonts w:ascii="Arial" w:hAnsi="Arial" w:cs="Arial"/>
          <w:sz w:val="22"/>
          <w:szCs w:val="22"/>
        </w:rPr>
        <w:t xml:space="preserve"> such that there are:</w:t>
      </w:r>
    </w:p>
    <w:p w14:paraId="5198DDED" w14:textId="74E5BE0C" w:rsidR="00AF3605" w:rsidRDefault="00AF3605" w:rsidP="002059A6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nique solution</w:t>
      </w:r>
    </w:p>
    <w:p w14:paraId="2CB8B9FD" w14:textId="1EF8F2E6" w:rsidR="00AF3605" w:rsidRDefault="00AF3605" w:rsidP="002059A6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finite solutions</w:t>
      </w:r>
    </w:p>
    <w:p w14:paraId="4F8B1255" w14:textId="76214F2A" w:rsidR="00AF3605" w:rsidRDefault="00AF3605" w:rsidP="002059A6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o solutions.</w:t>
      </w:r>
    </w:p>
    <w:p w14:paraId="054B737B" w14:textId="3A99EF27" w:rsidR="00704323" w:rsidRPr="00292FCC" w:rsidRDefault="00704323" w:rsidP="00292FCC">
      <w:pPr>
        <w:rPr>
          <w:rFonts w:ascii="Arial" w:hAnsi="Arial" w:cs="Arial"/>
          <w:sz w:val="22"/>
          <w:szCs w:val="22"/>
        </w:rPr>
      </w:pPr>
    </w:p>
    <w:p w14:paraId="3E789139" w14:textId="3267FA52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1FEA" w:rsidRPr="00BD6CB4" w14:paraId="5331ABB0" w14:textId="77777777" w:rsidTr="00CD3B8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0F836D" w14:textId="77777777" w:rsidR="00E61FEA" w:rsidRPr="00323B31" w:rsidRDefault="00E61FEA" w:rsidP="00CD3B8A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1FEA" w:rsidRPr="00BD6CB4" w14:paraId="49AF9D18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945688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CC85FD8" w14:textId="3DF8B26E" w:rsidR="00E61FEA" w:rsidRDefault="00C440A4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527E3">
              <w:rPr>
                <w:rFonts w:cs="Arial"/>
                <w:position w:val="-6"/>
                <w:szCs w:val="22"/>
                <w:lang w:val="en-US"/>
              </w:rPr>
              <w:object w:dxaOrig="2860" w:dyaOrig="5360" w14:anchorId="3596EBF2">
                <v:shape id="_x0000_i1029" type="#_x0000_t75" style="width:143pt;height:268pt" o:ole="">
                  <v:imagedata r:id="rId17" o:title=""/>
                </v:shape>
                <o:OLEObject Type="Embed" ProgID="Equation.DSMT4" ShapeID="_x0000_i1029" DrawAspect="Content" ObjectID="_1719659672" r:id="rId18"/>
              </w:object>
            </w:r>
            <w:r w:rsidR="00793243">
              <w:rPr>
                <w:rFonts w:cs="Arial"/>
                <w:szCs w:val="22"/>
                <w:lang w:val="en-US"/>
              </w:rPr>
              <w:t xml:space="preserve"> </w:t>
            </w:r>
          </w:p>
          <w:p w14:paraId="5A820967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1FEA" w:rsidRPr="00BD6CB4" w14:paraId="0465DF0D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2A720A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1FEA" w:rsidRPr="00BD6CB4" w14:paraId="59FDCCF6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32A9B1C" w14:textId="3D4D753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E3087">
              <w:t>eliminates two variables from one equation</w:t>
            </w:r>
          </w:p>
          <w:p w14:paraId="248D7384" w14:textId="097B3E3E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E3087">
              <w:t xml:space="preserve">determines values for uniqueness </w:t>
            </w:r>
          </w:p>
          <w:p w14:paraId="61954978" w14:textId="47BDC260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E3087">
              <w:t>determines all values for infinite and no solutions</w:t>
            </w:r>
          </w:p>
          <w:p w14:paraId="37307B7A" w14:textId="5EFD05B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9FAE19F" w14:textId="08AE75B2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27E5D47B" w14:textId="3715299B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41E9FE9E" w14:textId="48D9CF09" w:rsidR="00704323" w:rsidRDefault="00704323" w:rsidP="00704323">
      <w:pPr>
        <w:pStyle w:val="ListParagraph"/>
        <w:rPr>
          <w:rFonts w:ascii="Arial" w:hAnsi="Arial" w:cs="Arial"/>
          <w:sz w:val="22"/>
          <w:szCs w:val="22"/>
        </w:rPr>
      </w:pPr>
    </w:p>
    <w:p w14:paraId="66E86BBA" w14:textId="286CE188" w:rsidR="00AF3605" w:rsidRDefault="00AF360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D86E2F9" w14:textId="5532B0ED" w:rsidR="00AF3605" w:rsidRDefault="00AF3605" w:rsidP="00AF3605">
      <w:pPr>
        <w:rPr>
          <w:rFonts w:ascii="Arial" w:hAnsi="Arial" w:cs="Arial"/>
          <w:sz w:val="22"/>
          <w:szCs w:val="22"/>
        </w:rPr>
      </w:pPr>
    </w:p>
    <w:p w14:paraId="14BA4B8B" w14:textId="49F0C5FF" w:rsidR="00AF3605" w:rsidRDefault="00AF3605" w:rsidP="00AF3605">
      <w:pPr>
        <w:rPr>
          <w:rFonts w:ascii="Arial" w:hAnsi="Arial" w:cs="Arial"/>
          <w:sz w:val="22"/>
          <w:szCs w:val="22"/>
        </w:rPr>
      </w:pPr>
    </w:p>
    <w:p w14:paraId="149C224D" w14:textId="44DCA11D" w:rsidR="00AF3605" w:rsidRDefault="00AF3605" w:rsidP="00AF3605">
      <w:pPr>
        <w:rPr>
          <w:rFonts w:ascii="Arial" w:hAnsi="Arial" w:cs="Arial"/>
          <w:sz w:val="22"/>
          <w:szCs w:val="22"/>
        </w:rPr>
      </w:pPr>
    </w:p>
    <w:p w14:paraId="5F1DB7C4" w14:textId="121FB911" w:rsidR="00AF3605" w:rsidRDefault="00AF3605" w:rsidP="00AF3605">
      <w:pPr>
        <w:rPr>
          <w:rFonts w:ascii="Arial" w:hAnsi="Arial" w:cs="Arial"/>
          <w:sz w:val="22"/>
          <w:szCs w:val="22"/>
        </w:rPr>
      </w:pPr>
    </w:p>
    <w:p w14:paraId="660B7300" w14:textId="6047BF2F" w:rsidR="00AF3605" w:rsidRDefault="00AF3605" w:rsidP="00AF3605">
      <w:pPr>
        <w:rPr>
          <w:rFonts w:ascii="Arial" w:hAnsi="Arial" w:cs="Arial"/>
          <w:sz w:val="22"/>
          <w:szCs w:val="22"/>
        </w:rPr>
      </w:pPr>
    </w:p>
    <w:p w14:paraId="3B7E5567" w14:textId="0C1856A5" w:rsidR="00AF3605" w:rsidRDefault="00AF3605" w:rsidP="00AF36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221DBF">
        <w:rPr>
          <w:rFonts w:ascii="Arial" w:hAnsi="Arial" w:cs="Arial"/>
          <w:sz w:val="22"/>
          <w:szCs w:val="22"/>
        </w:rPr>
        <w:t>2, 2, 2 &amp; 3 = 9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>marks)</w:t>
      </w:r>
      <w:r w:rsidR="00437797">
        <w:rPr>
          <w:rFonts w:ascii="Arial" w:hAnsi="Arial" w:cs="Arial"/>
          <w:sz w:val="22"/>
          <w:szCs w:val="22"/>
        </w:rPr>
        <w:t xml:space="preserve">  (</w:t>
      </w:r>
      <w:proofErr w:type="gramEnd"/>
      <w:r w:rsidR="00437797">
        <w:rPr>
          <w:rFonts w:ascii="Arial" w:hAnsi="Arial" w:cs="Arial"/>
          <w:sz w:val="22"/>
          <w:szCs w:val="22"/>
        </w:rPr>
        <w:t>3.3.11, 3.3.13)</w:t>
      </w:r>
    </w:p>
    <w:p w14:paraId="3A1B02BA" w14:textId="406473FC" w:rsidR="00D77623" w:rsidRDefault="00D77623" w:rsidP="00AF36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particle moves such that at time </w:t>
      </w:r>
      <w:r w:rsidRPr="00D77623">
        <w:rPr>
          <w:rFonts w:ascii="Arial" w:hAnsi="Arial" w:cs="Arial"/>
          <w:position w:val="-6"/>
          <w:sz w:val="22"/>
          <w:szCs w:val="22"/>
        </w:rPr>
        <w:object w:dxaOrig="139" w:dyaOrig="240" w14:anchorId="09BA65AA">
          <v:shape id="_x0000_i1030" type="#_x0000_t75" style="width:7pt;height:12pt" o:ole="">
            <v:imagedata r:id="rId19" o:title=""/>
          </v:shape>
          <o:OLEObject Type="Embed" ProgID="Equation.DSMT4" ShapeID="_x0000_i1030" DrawAspect="Content" ObjectID="_1719659673" r:id="rId20"/>
        </w:object>
      </w:r>
      <w:r>
        <w:rPr>
          <w:rFonts w:ascii="Arial" w:hAnsi="Arial" w:cs="Arial"/>
          <w:sz w:val="22"/>
          <w:szCs w:val="22"/>
        </w:rPr>
        <w:t xml:space="preserve"> seconds the velocity is </w:t>
      </w:r>
      <w:r w:rsidR="00221DBF" w:rsidRPr="00D77623">
        <w:rPr>
          <w:rFonts w:ascii="Arial" w:hAnsi="Arial" w:cs="Arial"/>
          <w:position w:val="-50"/>
          <w:sz w:val="22"/>
          <w:szCs w:val="22"/>
        </w:rPr>
        <w:object w:dxaOrig="1540" w:dyaOrig="1120" w14:anchorId="4C3F4A39">
          <v:shape id="_x0000_i1031" type="#_x0000_t75" style="width:77pt;height:56pt" o:ole="">
            <v:imagedata r:id="rId21" o:title=""/>
          </v:shape>
          <o:OLEObject Type="Embed" ProgID="Equation.DSMT4" ShapeID="_x0000_i1031" DrawAspect="Content" ObjectID="_1719659674" r:id="rId22"/>
        </w:object>
      </w:r>
      <w:r>
        <w:rPr>
          <w:rFonts w:ascii="Arial" w:hAnsi="Arial" w:cs="Arial"/>
          <w:sz w:val="22"/>
          <w:szCs w:val="22"/>
        </w:rPr>
        <w:t>. The particle is initially at the origin.</w:t>
      </w:r>
    </w:p>
    <w:p w14:paraId="6CEC48A5" w14:textId="2A98B490" w:rsidR="00D77623" w:rsidRDefault="00D77623" w:rsidP="00AF36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:</w:t>
      </w:r>
    </w:p>
    <w:p w14:paraId="3F53B9E0" w14:textId="5C5A3833" w:rsidR="00D77623" w:rsidRDefault="00D77623" w:rsidP="002059A6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position vector at time </w:t>
      </w:r>
      <w:r w:rsidRPr="00D77623">
        <w:rPr>
          <w:rFonts w:ascii="Arial" w:hAnsi="Arial" w:cs="Arial"/>
          <w:position w:val="-6"/>
          <w:sz w:val="22"/>
          <w:szCs w:val="22"/>
        </w:rPr>
        <w:object w:dxaOrig="460" w:dyaOrig="279" w14:anchorId="61FFD3BB">
          <v:shape id="_x0000_i1032" type="#_x0000_t75" style="width:23pt;height:14pt" o:ole="">
            <v:imagedata r:id="rId23" o:title=""/>
          </v:shape>
          <o:OLEObject Type="Embed" ProgID="Equation.DSMT4" ShapeID="_x0000_i1032" DrawAspect="Content" ObjectID="_1719659675" r:id="rId24"/>
        </w:object>
      </w:r>
      <w:r>
        <w:rPr>
          <w:rFonts w:ascii="Arial" w:hAnsi="Arial" w:cs="Arial"/>
          <w:sz w:val="22"/>
          <w:szCs w:val="22"/>
        </w:rPr>
        <w:t xml:space="preserve"> second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1FEA" w:rsidRPr="00BD6CB4" w14:paraId="5B6A91C6" w14:textId="77777777" w:rsidTr="00CD3B8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D3B243" w14:textId="77777777" w:rsidR="00E61FEA" w:rsidRPr="00323B31" w:rsidRDefault="00E61FEA" w:rsidP="00CD3B8A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1FEA" w:rsidRPr="00BD6CB4" w14:paraId="23DBE91A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67462D" w14:textId="29BB0761" w:rsidR="00E61FEA" w:rsidRDefault="00746EB8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46EB8">
              <w:rPr>
                <w:rFonts w:ascii="Arial" w:hAnsi="Arial" w:cs="Arial"/>
                <w:position w:val="-52"/>
                <w:sz w:val="22"/>
                <w:szCs w:val="22"/>
              </w:rPr>
              <w:object w:dxaOrig="1540" w:dyaOrig="6280" w14:anchorId="724BF89A">
                <v:shape id="_x0000_i1033" type="#_x0000_t75" style="width:77pt;height:314pt" o:ole="">
                  <v:imagedata r:id="rId25" o:title=""/>
                </v:shape>
                <o:OLEObject Type="Embed" ProgID="Equation.DSMT4" ShapeID="_x0000_i1033" DrawAspect="Content" ObjectID="_1719659676" r:id="rId26"/>
              </w:object>
            </w:r>
          </w:p>
          <w:p w14:paraId="0C6F45F8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1FEA" w:rsidRPr="00BD6CB4" w14:paraId="437E757D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8A5227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1FEA" w:rsidRPr="00BD6CB4" w14:paraId="6D217DFE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6E15A6" w14:textId="5395081E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46EB8">
              <w:t>integrates and states a constant C</w:t>
            </w:r>
          </w:p>
          <w:p w14:paraId="02CA3BCD" w14:textId="2364DE3F" w:rsidR="00746EB8" w:rsidRPr="00746EB8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746EB8">
              <w:t>states r with t=1</w:t>
            </w:r>
          </w:p>
          <w:p w14:paraId="0F13293B" w14:textId="4821587B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C2AD9F7" w14:textId="04E85ED8" w:rsid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618B316D" w14:textId="33F3FBD7" w:rsid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32112765" w14:textId="77777777" w:rsidR="00221DBF" w:rsidRP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188CB406" w14:textId="572121AF" w:rsidR="00D77623" w:rsidRDefault="00D77623" w:rsidP="002059A6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acceleration of the particle at </w:t>
      </w:r>
      <w:r w:rsidRPr="00D77623">
        <w:rPr>
          <w:rFonts w:ascii="Arial" w:hAnsi="Arial" w:cs="Arial"/>
          <w:position w:val="-6"/>
          <w:sz w:val="22"/>
          <w:szCs w:val="22"/>
        </w:rPr>
        <w:object w:dxaOrig="460" w:dyaOrig="279" w14:anchorId="1043EAA0">
          <v:shape id="_x0000_i1034" type="#_x0000_t75" style="width:23pt;height:14pt" o:ole="">
            <v:imagedata r:id="rId23" o:title=""/>
          </v:shape>
          <o:OLEObject Type="Embed" ProgID="Equation.DSMT4" ShapeID="_x0000_i1034" DrawAspect="Content" ObjectID="_1719659677" r:id="rId27"/>
        </w:object>
      </w:r>
      <w:r>
        <w:rPr>
          <w:rFonts w:ascii="Arial" w:hAnsi="Arial" w:cs="Arial"/>
          <w:sz w:val="22"/>
          <w:szCs w:val="22"/>
        </w:rPr>
        <w:t xml:space="preserve"> second.</w:t>
      </w:r>
    </w:p>
    <w:p w14:paraId="2D16282B" w14:textId="6814B38F" w:rsidR="00221DBF" w:rsidRDefault="00221DBF" w:rsidP="00221DBF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1FEA" w:rsidRPr="00BD6CB4" w14:paraId="36ACF87C" w14:textId="77777777" w:rsidTr="00CD3B8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D984C1E" w14:textId="77777777" w:rsidR="00E61FEA" w:rsidRPr="00323B31" w:rsidRDefault="00E61FEA" w:rsidP="00CD3B8A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1FEA" w:rsidRPr="00BD6CB4" w14:paraId="78A4654C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C581DE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813ECCD" w14:textId="41452136" w:rsidR="00E61FEA" w:rsidRDefault="00746EB8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46EB8">
              <w:rPr>
                <w:rFonts w:ascii="Arial" w:hAnsi="Arial" w:cs="Arial"/>
                <w:position w:val="-106"/>
                <w:sz w:val="22"/>
                <w:szCs w:val="22"/>
              </w:rPr>
              <w:object w:dxaOrig="1500" w:dyaOrig="2240" w14:anchorId="1CC6CA1B">
                <v:shape id="_x0000_i1035" type="#_x0000_t75" style="width:75pt;height:112pt" o:ole="">
                  <v:imagedata r:id="rId28" o:title=""/>
                </v:shape>
                <o:OLEObject Type="Embed" ProgID="Equation.DSMT4" ShapeID="_x0000_i1035" DrawAspect="Content" ObjectID="_1719659678" r:id="rId29"/>
              </w:object>
            </w:r>
          </w:p>
          <w:p w14:paraId="3F70556E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8A3873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1FEA" w:rsidRPr="00BD6CB4" w14:paraId="02365A25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5CF066D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1FEA" w:rsidRPr="00BD6CB4" w14:paraId="154C323F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A2CE90C" w14:textId="572F0DE1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46EB8">
              <w:t>diff v</w:t>
            </w:r>
          </w:p>
          <w:p w14:paraId="27F566A0" w14:textId="6B7249DB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46EB8">
              <w:t>states with t=1</w:t>
            </w:r>
          </w:p>
          <w:p w14:paraId="141C1B33" w14:textId="1417EF95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D395CB9" w14:textId="77777777" w:rsidR="00221DBF" w:rsidRP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5A47840E" w14:textId="1CA71501" w:rsidR="00D77623" w:rsidRDefault="00D77623" w:rsidP="002059A6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speed of the particle at </w:t>
      </w:r>
      <w:r w:rsidRPr="00D77623">
        <w:rPr>
          <w:rFonts w:ascii="Arial" w:hAnsi="Arial" w:cs="Arial"/>
          <w:position w:val="-6"/>
          <w:sz w:val="22"/>
          <w:szCs w:val="22"/>
        </w:rPr>
        <w:object w:dxaOrig="499" w:dyaOrig="279" w14:anchorId="725C4ECA">
          <v:shape id="_x0000_i1036" type="#_x0000_t75" style="width:25pt;height:14pt" o:ole="">
            <v:imagedata r:id="rId30" o:title=""/>
          </v:shape>
          <o:OLEObject Type="Embed" ProgID="Equation.DSMT4" ShapeID="_x0000_i1036" DrawAspect="Content" ObjectID="_1719659679" r:id="rId31"/>
        </w:object>
      </w:r>
      <w:r>
        <w:rPr>
          <w:rFonts w:ascii="Arial" w:hAnsi="Arial" w:cs="Arial"/>
          <w:sz w:val="22"/>
          <w:szCs w:val="22"/>
        </w:rPr>
        <w:t xml:space="preserve"> seconds.</w:t>
      </w:r>
    </w:p>
    <w:p w14:paraId="50DD7B23" w14:textId="1748B7DD" w:rsidR="00221DBF" w:rsidRDefault="00221DBF" w:rsidP="00221DBF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1FEA" w:rsidRPr="00BD6CB4" w14:paraId="6FD622DB" w14:textId="77777777" w:rsidTr="00CD3B8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39FADAB" w14:textId="77777777" w:rsidR="00E61FEA" w:rsidRPr="00323B31" w:rsidRDefault="00E61FEA" w:rsidP="00CD3B8A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1FEA" w:rsidRPr="00BD6CB4" w14:paraId="1473A0D1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040C12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74FC038" w14:textId="39A8C512" w:rsidR="00E61FEA" w:rsidRDefault="009A0E57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A0E57">
              <w:rPr>
                <w:rFonts w:ascii="Arial" w:hAnsi="Arial" w:cs="Arial"/>
                <w:position w:val="-72"/>
                <w:sz w:val="22"/>
                <w:szCs w:val="22"/>
              </w:rPr>
              <w:object w:dxaOrig="2220" w:dyaOrig="1560" w14:anchorId="6EBDA24F">
                <v:shape id="_x0000_i1065" type="#_x0000_t75" style="width:111pt;height:78pt" o:ole="">
                  <v:imagedata r:id="rId32" o:title=""/>
                </v:shape>
                <o:OLEObject Type="Embed" ProgID="Equation.DSMT4" ShapeID="_x0000_i1065" DrawAspect="Content" ObjectID="_1719659680" r:id="rId33"/>
              </w:object>
            </w:r>
          </w:p>
          <w:p w14:paraId="198DE83B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412E8A3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1FEA" w:rsidRPr="00BD6CB4" w14:paraId="4DCF3CF4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ED1F1C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1FEA" w:rsidRPr="00BD6CB4" w14:paraId="7313527A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6236EE" w14:textId="2D98A59E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C251A">
              <w:t>determines velocity at t=2</w:t>
            </w:r>
          </w:p>
          <w:p w14:paraId="2CE21D95" w14:textId="193B4D33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C251A">
              <w:t xml:space="preserve">determines speed, no need to </w:t>
            </w:r>
            <w:proofErr w:type="spellStart"/>
            <w:r w:rsidR="00FC251A">
              <w:t>simplfy</w:t>
            </w:r>
            <w:proofErr w:type="spellEnd"/>
          </w:p>
          <w:p w14:paraId="7BD34537" w14:textId="7857A02E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5BC24DBC" w14:textId="482D04D5" w:rsid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021F2990" w14:textId="008A260D" w:rsid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4EE25EB2" w14:textId="5D57B650" w:rsid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08F9F821" w14:textId="77777777" w:rsidR="00221DBF" w:rsidRPr="00221DBF" w:rsidRDefault="00221DBF" w:rsidP="00221DBF">
      <w:pPr>
        <w:rPr>
          <w:rFonts w:ascii="Arial" w:hAnsi="Arial" w:cs="Arial"/>
          <w:sz w:val="22"/>
          <w:szCs w:val="22"/>
        </w:rPr>
      </w:pPr>
    </w:p>
    <w:p w14:paraId="15750865" w14:textId="634E611B" w:rsidR="00D77623" w:rsidRDefault="00221DBF" w:rsidP="002059A6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times when the velocity is perpendicular to the acceleration.</w:t>
      </w:r>
    </w:p>
    <w:p w14:paraId="50F03288" w14:textId="395F7272" w:rsidR="00F13ED6" w:rsidRDefault="00F13ED6" w:rsidP="00F13ED6">
      <w:pPr>
        <w:rPr>
          <w:rFonts w:ascii="Arial" w:hAnsi="Arial" w:cs="Arial"/>
          <w:sz w:val="22"/>
          <w:szCs w:val="22"/>
        </w:rPr>
      </w:pPr>
    </w:p>
    <w:p w14:paraId="1DB65B34" w14:textId="77D5A0EB" w:rsidR="00F13ED6" w:rsidRDefault="00F13ED6" w:rsidP="00F13ED6">
      <w:pPr>
        <w:rPr>
          <w:rFonts w:ascii="Arial" w:hAnsi="Arial" w:cs="Arial"/>
          <w:sz w:val="22"/>
          <w:szCs w:val="22"/>
        </w:rPr>
      </w:pPr>
    </w:p>
    <w:p w14:paraId="598B5F11" w14:textId="52CAE737" w:rsidR="00F13ED6" w:rsidRDefault="00F13ED6" w:rsidP="00F13ED6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1FEA" w:rsidRPr="00BD6CB4" w14:paraId="330901EE" w14:textId="77777777" w:rsidTr="00CD3B8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DE91CF7" w14:textId="77777777" w:rsidR="00E61FEA" w:rsidRPr="00323B31" w:rsidRDefault="00E61FEA" w:rsidP="00CD3B8A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1FEA" w:rsidRPr="00BD6CB4" w14:paraId="6884CA9A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9BC4E6" w14:textId="6F937E37" w:rsidR="00E61FEA" w:rsidRDefault="00BF7673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22AF4">
              <w:rPr>
                <w:rFonts w:cs="Arial"/>
                <w:position w:val="-50"/>
                <w:szCs w:val="22"/>
                <w:lang w:val="en-US"/>
              </w:rPr>
              <w:object w:dxaOrig="2980" w:dyaOrig="1120" w14:anchorId="17DBB964">
                <v:shape id="_x0000_i1038" type="#_x0000_t75" style="width:149pt;height:56pt" o:ole="">
                  <v:imagedata r:id="rId34" o:title=""/>
                </v:shape>
                <o:OLEObject Type="Embed" ProgID="Equation.DSMT4" ShapeID="_x0000_i1038" DrawAspect="Content" ObjectID="_1719659681" r:id="rId35"/>
              </w:object>
            </w:r>
            <w:r w:rsidR="00122AF4">
              <w:rPr>
                <w:rFonts w:cs="Arial"/>
                <w:szCs w:val="22"/>
                <w:lang w:val="en-US"/>
              </w:rPr>
              <w:t xml:space="preserve"> </w:t>
            </w:r>
          </w:p>
          <w:p w14:paraId="21DDA9A9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FC286D8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4BBED20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1FEA" w:rsidRPr="00BD6CB4" w14:paraId="1D06D578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5D5807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1FEA" w:rsidRPr="00BD6CB4" w14:paraId="291AB3DE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A3816AA" w14:textId="2DDFA2B5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F7673">
              <w:t>uses dot product</w:t>
            </w:r>
          </w:p>
          <w:p w14:paraId="44CA48D5" w14:textId="4D033890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F7673">
              <w:t>equates</w:t>
            </w:r>
            <w:r w:rsidR="00F163DC">
              <w:t xml:space="preserve"> to zero</w:t>
            </w:r>
          </w:p>
          <w:p w14:paraId="1F58DB63" w14:textId="421D41F3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163DC">
              <w:t xml:space="preserve">states one </w:t>
            </w:r>
            <w:proofErr w:type="gramStart"/>
            <w:r w:rsidR="00F163DC">
              <w:t>non negative</w:t>
            </w:r>
            <w:proofErr w:type="gramEnd"/>
            <w:r w:rsidR="00F163DC">
              <w:t xml:space="preserve"> result</w:t>
            </w:r>
          </w:p>
          <w:p w14:paraId="2EE52DCC" w14:textId="150ADED8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D15133A" w14:textId="3C8F87A4" w:rsidR="00F13ED6" w:rsidRDefault="00F13ED6" w:rsidP="00F13ED6">
      <w:pPr>
        <w:rPr>
          <w:rFonts w:ascii="Arial" w:hAnsi="Arial" w:cs="Arial"/>
          <w:sz w:val="22"/>
          <w:szCs w:val="22"/>
        </w:rPr>
      </w:pPr>
    </w:p>
    <w:p w14:paraId="695363CF" w14:textId="3F28F61C" w:rsidR="00F13ED6" w:rsidRDefault="00F13ED6" w:rsidP="00F13ED6">
      <w:pPr>
        <w:rPr>
          <w:rFonts w:ascii="Arial" w:hAnsi="Arial" w:cs="Arial"/>
          <w:sz w:val="22"/>
          <w:szCs w:val="22"/>
        </w:rPr>
      </w:pPr>
    </w:p>
    <w:p w14:paraId="217657F5" w14:textId="541905EE" w:rsidR="00F13ED6" w:rsidRDefault="00F13ED6" w:rsidP="00F13ED6">
      <w:pPr>
        <w:rPr>
          <w:rFonts w:ascii="Arial" w:hAnsi="Arial" w:cs="Arial"/>
          <w:sz w:val="22"/>
          <w:szCs w:val="22"/>
        </w:rPr>
      </w:pPr>
    </w:p>
    <w:p w14:paraId="6DADFBD4" w14:textId="6B2EF879" w:rsidR="00F13ED6" w:rsidRDefault="00F13ED6" w:rsidP="0007020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2846E8">
        <w:rPr>
          <w:rFonts w:ascii="Arial" w:hAnsi="Arial" w:cs="Arial"/>
          <w:sz w:val="22"/>
          <w:szCs w:val="22"/>
        </w:rPr>
        <w:t>4, 3 &amp; 2 = 9</w:t>
      </w:r>
      <w:r>
        <w:rPr>
          <w:rFonts w:ascii="Arial" w:hAnsi="Arial" w:cs="Arial"/>
          <w:sz w:val="22"/>
          <w:szCs w:val="22"/>
        </w:rPr>
        <w:t xml:space="preserve"> marks)</w:t>
      </w:r>
      <w:r w:rsidR="00437797">
        <w:rPr>
          <w:rFonts w:ascii="Arial" w:hAnsi="Arial" w:cs="Arial"/>
          <w:sz w:val="22"/>
          <w:szCs w:val="22"/>
        </w:rPr>
        <w:t xml:space="preserve"> </w:t>
      </w:r>
      <w:r w:rsidR="0041312C">
        <w:rPr>
          <w:rFonts w:ascii="Arial" w:hAnsi="Arial" w:cs="Arial"/>
          <w:sz w:val="22"/>
          <w:szCs w:val="22"/>
        </w:rPr>
        <w:t>(3.3.12, 3.3.13, 3.3.15)</w:t>
      </w:r>
    </w:p>
    <w:p w14:paraId="5B92D3DE" w14:textId="3E394AD7" w:rsidR="00F13ED6" w:rsidRDefault="00F13ED6" w:rsidP="00F13ED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particle that is projected from the top of a cliff of height 30 metres with a speed of </w:t>
      </w:r>
      <w:r w:rsidRPr="00F13ED6">
        <w:rPr>
          <w:rFonts w:ascii="Arial" w:hAnsi="Arial" w:cs="Arial"/>
          <w:position w:val="-6"/>
          <w:sz w:val="22"/>
          <w:szCs w:val="22"/>
        </w:rPr>
        <w:object w:dxaOrig="200" w:dyaOrig="220" w14:anchorId="230878A7">
          <v:shape id="_x0000_i1039" type="#_x0000_t75" style="width:10pt;height:11pt" o:ole="">
            <v:imagedata r:id="rId36" o:title=""/>
          </v:shape>
          <o:OLEObject Type="Embed" ProgID="Equation.DSMT4" ShapeID="_x0000_i1039" DrawAspect="Content" ObjectID="_1719659682" r:id="rId37"/>
        </w:object>
      </w:r>
      <w:r>
        <w:rPr>
          <w:rFonts w:ascii="Arial" w:hAnsi="Arial" w:cs="Arial"/>
          <w:sz w:val="22"/>
          <w:szCs w:val="22"/>
        </w:rPr>
        <w:t xml:space="preserve"> metres per second at an angle of </w:t>
      </w:r>
      <w:r w:rsidRPr="00F13ED6">
        <w:rPr>
          <w:rFonts w:ascii="Arial" w:hAnsi="Arial" w:cs="Arial"/>
          <w:position w:val="-6"/>
          <w:sz w:val="22"/>
          <w:szCs w:val="22"/>
        </w:rPr>
        <w:object w:dxaOrig="240" w:dyaOrig="220" w14:anchorId="4D1480CB">
          <v:shape id="_x0000_i1040" type="#_x0000_t75" style="width:12pt;height:11pt" o:ole="">
            <v:imagedata r:id="rId38" o:title=""/>
          </v:shape>
          <o:OLEObject Type="Embed" ProgID="Equation.DSMT4" ShapeID="_x0000_i1040" DrawAspect="Content" ObjectID="_1719659683" r:id="rId39"/>
        </w:object>
      </w:r>
      <w:r>
        <w:rPr>
          <w:rFonts w:ascii="Arial" w:hAnsi="Arial" w:cs="Arial"/>
          <w:sz w:val="22"/>
          <w:szCs w:val="22"/>
        </w:rPr>
        <w:t xml:space="preserve"> to the horizontal. Assume that the acceleration is constant at </w:t>
      </w:r>
      <w:r w:rsidRPr="00F13ED6">
        <w:rPr>
          <w:rFonts w:ascii="Arial" w:hAnsi="Arial" w:cs="Arial"/>
          <w:position w:val="-10"/>
          <w:sz w:val="22"/>
          <w:szCs w:val="22"/>
        </w:rPr>
        <w:object w:dxaOrig="840" w:dyaOrig="360" w14:anchorId="76CC0F98">
          <v:shape id="_x0000_i1041" type="#_x0000_t75" style="width:42pt;height:18pt" o:ole="">
            <v:imagedata r:id="rId40" o:title=""/>
          </v:shape>
          <o:OLEObject Type="Embed" ProgID="Equation.DSMT4" ShapeID="_x0000_i1041" DrawAspect="Content" ObjectID="_1719659684" r:id="rId41"/>
        </w:object>
      </w:r>
      <w:r>
        <w:rPr>
          <w:rFonts w:ascii="Arial" w:hAnsi="Arial" w:cs="Arial"/>
          <w:sz w:val="22"/>
          <w:szCs w:val="22"/>
        </w:rPr>
        <w:t xml:space="preserve"> towards the centre of the Earth. Let the origin of cartesian axes be at the </w:t>
      </w:r>
      <w:r w:rsidR="009539F2">
        <w:rPr>
          <w:rFonts w:ascii="Arial" w:hAnsi="Arial" w:cs="Arial"/>
          <w:sz w:val="22"/>
          <w:szCs w:val="22"/>
        </w:rPr>
        <w:t>base</w:t>
      </w:r>
      <w:r>
        <w:rPr>
          <w:rFonts w:ascii="Arial" w:hAnsi="Arial" w:cs="Arial"/>
          <w:sz w:val="22"/>
          <w:szCs w:val="22"/>
        </w:rPr>
        <w:t xml:space="preserve"> of the cliff as shown below with</w:t>
      </w:r>
      <w:r w:rsidR="00E034C9">
        <w:rPr>
          <w:rFonts w:ascii="Arial" w:hAnsi="Arial" w:cs="Arial"/>
          <w:sz w:val="22"/>
          <w:szCs w:val="22"/>
        </w:rPr>
        <w:t xml:space="preserve"> the appropriate unit vectors </w:t>
      </w:r>
      <w:r w:rsidR="00E034C9" w:rsidRPr="00E034C9">
        <w:rPr>
          <w:rFonts w:ascii="Arial" w:hAnsi="Arial" w:cs="Arial"/>
          <w:position w:val="-10"/>
          <w:sz w:val="22"/>
          <w:szCs w:val="22"/>
        </w:rPr>
        <w:object w:dxaOrig="520" w:dyaOrig="320" w14:anchorId="3235A2E3">
          <v:shape id="_x0000_i1042" type="#_x0000_t75" style="width:26pt;height:16pt" o:ole="">
            <v:imagedata r:id="rId42" o:title=""/>
          </v:shape>
          <o:OLEObject Type="Embed" ProgID="Equation.DSMT4" ShapeID="_x0000_i1042" DrawAspect="Content" ObjectID="_1719659685" r:id="rId43"/>
        </w:object>
      </w:r>
      <w:r w:rsidR="00E034C9">
        <w:rPr>
          <w:rFonts w:ascii="Arial" w:hAnsi="Arial" w:cs="Arial"/>
          <w:sz w:val="22"/>
          <w:szCs w:val="22"/>
        </w:rPr>
        <w:t>.</w:t>
      </w:r>
    </w:p>
    <w:p w14:paraId="11019CD3" w14:textId="05EA06AC" w:rsidR="00E034C9" w:rsidRDefault="00E034C9" w:rsidP="00F13ED6">
      <w:pPr>
        <w:rPr>
          <w:rFonts w:ascii="Arial" w:hAnsi="Arial" w:cs="Arial"/>
          <w:sz w:val="22"/>
          <w:szCs w:val="22"/>
        </w:rPr>
      </w:pPr>
    </w:p>
    <w:p w14:paraId="7E0EBAEA" w14:textId="1C0F79E7" w:rsidR="00E034C9" w:rsidRDefault="00E034C9" w:rsidP="00F13ED6">
      <w:pPr>
        <w:rPr>
          <w:rFonts w:ascii="Arial" w:hAnsi="Arial" w:cs="Arial"/>
          <w:sz w:val="22"/>
          <w:szCs w:val="22"/>
        </w:rPr>
      </w:pPr>
    </w:p>
    <w:p w14:paraId="18C45349" w14:textId="3EBBCC1F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4592885E" w14:textId="40FA35FA" w:rsidR="009539F2" w:rsidRDefault="00000000" w:rsidP="00F13ED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591B3494">
          <v:shape id="_x0000_s1142" type="#_x0000_t75" style="position:absolute;margin-left:0;margin-top:-25.3pt;width:316.5pt;height:232pt;z-index:251658240;mso-position-horizontal-relative:text;mso-position-vertical-relative:text">
            <v:imagedata r:id="rId44" o:title=""/>
          </v:shape>
          <o:OLEObject Type="Embed" ProgID="FXDraw.Graphic" ShapeID="_x0000_s1142" DrawAspect="Content" ObjectID="_1719659705" r:id="rId45"/>
        </w:object>
      </w:r>
    </w:p>
    <w:p w14:paraId="3C151D9F" w14:textId="111E406B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509A12AD" w14:textId="41CB4D77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2F67A72C" w14:textId="36850DC4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296DD652" w14:textId="75C3D184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7449AAF6" w14:textId="4930A2DE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69E4F018" w14:textId="0EDBB392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1D849C44" w14:textId="036BA756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53FF3E6C" w14:textId="020A8736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68F1CB27" w14:textId="1F0B7B47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168510B0" w14:textId="09DDE4C4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209DE8DB" w14:textId="64FACF21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04E92053" w14:textId="7E89C2E0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06060A75" w14:textId="30CBE061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186BB3B8" w14:textId="76DA6272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32FFAFFE" w14:textId="160F716D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697F2761" w14:textId="4E16AAB3" w:rsidR="009539F2" w:rsidRDefault="009539F2" w:rsidP="00F13ED6">
      <w:pPr>
        <w:rPr>
          <w:rFonts w:ascii="Arial" w:hAnsi="Arial" w:cs="Arial"/>
          <w:sz w:val="22"/>
          <w:szCs w:val="22"/>
        </w:rPr>
      </w:pPr>
    </w:p>
    <w:p w14:paraId="569F7589" w14:textId="0F28A2B6" w:rsidR="009539F2" w:rsidRDefault="00D42A50" w:rsidP="00F13ED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et </w:t>
      </w:r>
      <w:r w:rsidRPr="00D42A50">
        <w:rPr>
          <w:rFonts w:ascii="Arial" w:hAnsi="Arial" w:cs="Arial"/>
          <w:position w:val="-30"/>
          <w:sz w:val="22"/>
          <w:szCs w:val="22"/>
        </w:rPr>
        <w:object w:dxaOrig="1579" w:dyaOrig="720" w14:anchorId="6F41C8DB">
          <v:shape id="_x0000_i1044" type="#_x0000_t75" style="width:79pt;height:36pt" o:ole="">
            <v:imagedata r:id="rId46" o:title=""/>
          </v:shape>
          <o:OLEObject Type="Embed" ProgID="Equation.DSMT4" ShapeID="_x0000_i1044" DrawAspect="Content" ObjectID="_1719659686" r:id="rId47"/>
        </w:object>
      </w:r>
      <w:r>
        <w:rPr>
          <w:rFonts w:ascii="Arial" w:hAnsi="Arial" w:cs="Arial"/>
          <w:sz w:val="22"/>
          <w:szCs w:val="22"/>
        </w:rPr>
        <w:t>.</w:t>
      </w:r>
    </w:p>
    <w:p w14:paraId="71F94F72" w14:textId="52FFD1ED" w:rsidR="009539F2" w:rsidRPr="00034CBD" w:rsidRDefault="00D42A50" w:rsidP="00F13ED6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vector integration, show how to derive the position vector </w:t>
      </w:r>
      <w:r w:rsidRPr="00D42A50">
        <w:rPr>
          <w:rFonts w:ascii="Arial" w:hAnsi="Arial" w:cs="Arial"/>
          <w:position w:val="-4"/>
          <w:sz w:val="22"/>
          <w:szCs w:val="22"/>
        </w:rPr>
        <w:object w:dxaOrig="180" w:dyaOrig="200" w14:anchorId="787FB111">
          <v:shape id="_x0000_i1045" type="#_x0000_t75" style="width:9pt;height:10pt" o:ole="">
            <v:imagedata r:id="rId48" o:title=""/>
          </v:shape>
          <o:OLEObject Type="Embed" ProgID="Equation.DSMT4" ShapeID="_x0000_i1045" DrawAspect="Content" ObjectID="_1719659687" r:id="rId49"/>
        </w:object>
      </w:r>
      <w:r>
        <w:rPr>
          <w:rFonts w:ascii="Arial" w:hAnsi="Arial" w:cs="Arial"/>
          <w:sz w:val="22"/>
          <w:szCs w:val="22"/>
        </w:rPr>
        <w:t xml:space="preserve"> at time </w:t>
      </w:r>
      <w:r w:rsidRPr="00D42A50">
        <w:rPr>
          <w:rFonts w:ascii="Arial" w:hAnsi="Arial" w:cs="Arial"/>
          <w:position w:val="-6"/>
          <w:sz w:val="22"/>
          <w:szCs w:val="22"/>
        </w:rPr>
        <w:object w:dxaOrig="139" w:dyaOrig="240" w14:anchorId="26F30C66">
          <v:shape id="_x0000_i1046" type="#_x0000_t75" style="width:7pt;height:12pt" o:ole="">
            <v:imagedata r:id="rId50" o:title=""/>
          </v:shape>
          <o:OLEObject Type="Embed" ProgID="Equation.DSMT4" ShapeID="_x0000_i1046" DrawAspect="Content" ObjectID="_1719659688" r:id="rId51"/>
        </w:object>
      </w:r>
      <w:r>
        <w:rPr>
          <w:rFonts w:ascii="Arial" w:hAnsi="Arial" w:cs="Arial"/>
          <w:sz w:val="22"/>
          <w:szCs w:val="22"/>
        </w:rPr>
        <w:t xml:space="preserve"> seconds in terms of </w:t>
      </w:r>
      <w:r w:rsidRPr="00D42A50">
        <w:rPr>
          <w:rFonts w:ascii="Arial" w:hAnsi="Arial" w:cs="Arial"/>
          <w:position w:val="-6"/>
          <w:sz w:val="22"/>
          <w:szCs w:val="22"/>
        </w:rPr>
        <w:object w:dxaOrig="620" w:dyaOrig="279" w14:anchorId="72A75B44">
          <v:shape id="_x0000_i1047" type="#_x0000_t75" style="width:31pt;height:14pt" o:ole="">
            <v:imagedata r:id="rId52" o:title=""/>
          </v:shape>
          <o:OLEObject Type="Embed" ProgID="Equation.DSMT4" ShapeID="_x0000_i1047" DrawAspect="Content" ObjectID="_1719659689" r:id="rId53"/>
        </w:object>
      </w:r>
      <w:r>
        <w:rPr>
          <w:rFonts w:ascii="Arial" w:hAnsi="Arial" w:cs="Arial"/>
          <w:sz w:val="22"/>
          <w:szCs w:val="22"/>
        </w:rPr>
        <w:t>.</w:t>
      </w:r>
      <w:r w:rsidR="002846E8">
        <w:rPr>
          <w:rFonts w:ascii="Arial" w:hAnsi="Arial" w:cs="Arial"/>
          <w:sz w:val="22"/>
          <w:szCs w:val="22"/>
        </w:rPr>
        <w:t xml:space="preserve"> Show all steps.</w:t>
      </w:r>
    </w:p>
    <w:p w14:paraId="66C403DA" w14:textId="08D4C313" w:rsidR="009539F2" w:rsidRDefault="009539F2" w:rsidP="00F13ED6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1FEA" w:rsidRPr="00BD6CB4" w14:paraId="331E7820" w14:textId="77777777" w:rsidTr="00CD3B8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621724" w14:textId="77777777" w:rsidR="00E61FEA" w:rsidRPr="00323B31" w:rsidRDefault="00E61FEA" w:rsidP="00CD3B8A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1FEA" w:rsidRPr="00BD6CB4" w14:paraId="664B28C2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F3385F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7C658B3" w14:textId="6C7BDDCC" w:rsidR="00E61FEA" w:rsidRDefault="00034CBD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034CBD">
              <w:rPr>
                <w:rFonts w:ascii="Arial" w:hAnsi="Arial" w:cs="Arial"/>
                <w:position w:val="-182"/>
                <w:sz w:val="22"/>
                <w:szCs w:val="22"/>
              </w:rPr>
              <w:object w:dxaOrig="3820" w:dyaOrig="3760" w14:anchorId="3752DB38">
                <v:shape id="_x0000_i1048" type="#_x0000_t75" style="width:191pt;height:188pt" o:ole="">
                  <v:imagedata r:id="rId54" o:title=""/>
                </v:shape>
                <o:OLEObject Type="Embed" ProgID="Equation.DSMT4" ShapeID="_x0000_i1048" DrawAspect="Content" ObjectID="_1719659690" r:id="rId55"/>
              </w:object>
            </w:r>
          </w:p>
          <w:p w14:paraId="39C21923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1FEA" w:rsidRPr="00BD6CB4" w14:paraId="58D4AE5D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677A88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1FEA" w:rsidRPr="00BD6CB4" w14:paraId="38DF5858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320278" w14:textId="591E319B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4025F">
              <w:t>integrates acceleration with plus constant</w:t>
            </w:r>
          </w:p>
          <w:p w14:paraId="0395A9E3" w14:textId="3F4E4F0A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4025F">
              <w:t>solves for constant in terms of two variables</w:t>
            </w:r>
          </w:p>
          <w:p w14:paraId="1FA31959" w14:textId="7C3C4698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lastRenderedPageBreak/>
              <w:sym w:font="Wingdings 2" w:char="F050"/>
            </w:r>
            <w:r w:rsidRPr="00BD6CB4">
              <w:t xml:space="preserve"> </w:t>
            </w:r>
            <w:r w:rsidR="00B4025F">
              <w:t>integrates velocity with plus constant</w:t>
            </w:r>
          </w:p>
          <w:p w14:paraId="4F10216E" w14:textId="2716658A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B4025F">
              <w:t>solves for constant and states r in terms of t</w:t>
            </w:r>
          </w:p>
        </w:tc>
      </w:tr>
    </w:tbl>
    <w:p w14:paraId="746B90A6" w14:textId="50D16E9E" w:rsidR="009539F2" w:rsidRPr="00070204" w:rsidRDefault="002846E8" w:rsidP="00070204">
      <w:pPr>
        <w:pStyle w:val="ListParagraph"/>
        <w:numPr>
          <w:ilvl w:val="0"/>
          <w:numId w:val="4"/>
        </w:numPr>
        <w:suppressAutoHyphens w:val="0"/>
        <w:rPr>
          <w:rFonts w:ascii="Arial" w:hAnsi="Arial" w:cs="Arial"/>
          <w:sz w:val="22"/>
          <w:szCs w:val="22"/>
        </w:rPr>
      </w:pPr>
      <w:r w:rsidRPr="00070204">
        <w:rPr>
          <w:rFonts w:ascii="Arial" w:hAnsi="Arial" w:cs="Arial"/>
          <w:sz w:val="22"/>
          <w:szCs w:val="22"/>
        </w:rPr>
        <w:lastRenderedPageBreak/>
        <w:t xml:space="preserve">Show how to derive the cartesian equation for the path of the particle in terms of </w:t>
      </w:r>
      <w:r w:rsidRPr="00D42A50">
        <w:rPr>
          <w:position w:val="-6"/>
        </w:rPr>
        <w:object w:dxaOrig="620" w:dyaOrig="279" w14:anchorId="622FED04">
          <v:shape id="_x0000_i1049" type="#_x0000_t75" style="width:31pt;height:14pt" o:ole="">
            <v:imagedata r:id="rId52" o:title=""/>
          </v:shape>
          <o:OLEObject Type="Embed" ProgID="Equation.DSMT4" ShapeID="_x0000_i1049" DrawAspect="Content" ObjectID="_1719659691" r:id="rId56"/>
        </w:object>
      </w:r>
      <w:r w:rsidRPr="00070204">
        <w:rPr>
          <w:rFonts w:ascii="Arial" w:hAnsi="Arial" w:cs="Arial"/>
          <w:sz w:val="22"/>
          <w:szCs w:val="22"/>
        </w:rPr>
        <w:t>.</w:t>
      </w:r>
    </w:p>
    <w:p w14:paraId="10250602" w14:textId="776430AC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59AC2E4B" w14:textId="3D78DE2B" w:rsidR="002846E8" w:rsidRDefault="002846E8" w:rsidP="002846E8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1FEA" w:rsidRPr="00BD6CB4" w14:paraId="53CDF7D4" w14:textId="77777777" w:rsidTr="00CD3B8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5429A2" w14:textId="77777777" w:rsidR="00E61FEA" w:rsidRPr="00323B31" w:rsidRDefault="00E61FEA" w:rsidP="00CD3B8A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1FEA" w:rsidRPr="00BD6CB4" w14:paraId="3CACDC2D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FA960E6" w14:textId="2D4A5BDA" w:rsidR="00E61FEA" w:rsidRDefault="0043401B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3401B">
              <w:rPr>
                <w:rFonts w:cs="Arial"/>
                <w:position w:val="-130"/>
                <w:szCs w:val="22"/>
                <w:lang w:val="en-US"/>
              </w:rPr>
              <w:object w:dxaOrig="3519" w:dyaOrig="2720" w14:anchorId="3321F5D8">
                <v:shape id="_x0000_i1050" type="#_x0000_t75" style="width:176pt;height:136pt" o:ole="">
                  <v:imagedata r:id="rId57" o:title=""/>
                </v:shape>
                <o:OLEObject Type="Embed" ProgID="Equation.DSMT4" ShapeID="_x0000_i1050" DrawAspect="Content" ObjectID="_1719659692" r:id="rId58"/>
              </w:object>
            </w:r>
            <w:r w:rsidR="00B4025F">
              <w:rPr>
                <w:rFonts w:cs="Arial"/>
                <w:szCs w:val="22"/>
                <w:lang w:val="en-US"/>
              </w:rPr>
              <w:t xml:space="preserve"> </w:t>
            </w:r>
          </w:p>
          <w:p w14:paraId="4C3587F0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1FEA" w:rsidRPr="00BD6CB4" w14:paraId="40C44D27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E8789F5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1FEA" w:rsidRPr="00BD6CB4" w14:paraId="64A3BCD3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D0A024" w14:textId="43D83309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3401B">
              <w:t>expresses t in terms of x</w:t>
            </w:r>
          </w:p>
          <w:p w14:paraId="6F9C7026" w14:textId="2151C4B3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3401B">
              <w:t>subs into y parametric equation</w:t>
            </w:r>
          </w:p>
          <w:p w14:paraId="5F87514C" w14:textId="0E4417CC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3401B">
              <w:t>states cartesian equation without any reference to t</w:t>
            </w:r>
          </w:p>
          <w:p w14:paraId="6546B53C" w14:textId="18B287E6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D99E373" w14:textId="77777777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40CC69F5" w14:textId="7D09B23E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7807F758" w14:textId="64A8F0DD" w:rsidR="002846E8" w:rsidRDefault="002846E8" w:rsidP="002846E8">
      <w:pPr>
        <w:rPr>
          <w:rFonts w:ascii="Arial" w:hAnsi="Arial" w:cs="Arial"/>
          <w:sz w:val="22"/>
          <w:szCs w:val="22"/>
        </w:rPr>
      </w:pPr>
    </w:p>
    <w:p w14:paraId="145A4023" w14:textId="34B6AFAF" w:rsidR="00C1036B" w:rsidRPr="00070204" w:rsidRDefault="00C1036B" w:rsidP="00070204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 w:rsidRPr="00070204">
        <w:rPr>
          <w:rFonts w:ascii="Arial" w:hAnsi="Arial" w:cs="Arial"/>
          <w:sz w:val="22"/>
          <w:szCs w:val="22"/>
        </w:rPr>
        <w:t xml:space="preserve">Set up an equation in terms of </w:t>
      </w:r>
      <w:r>
        <w:rPr>
          <w:position w:val="-6"/>
        </w:rPr>
        <w:object w:dxaOrig="960" w:dyaOrig="280" w14:anchorId="2E7B310B">
          <v:shape id="_x0000_i1051" type="#_x0000_t75" style="width:48pt;height:14pt" o:ole="">
            <v:imagedata r:id="rId59" o:title=""/>
          </v:shape>
          <o:OLEObject Type="Embed" ProgID="Equation.DSMT4" ShapeID="_x0000_i1051" DrawAspect="Content" ObjectID="_1719659693" r:id="rId60"/>
        </w:object>
      </w:r>
      <w:r w:rsidRPr="00070204">
        <w:rPr>
          <w:rFonts w:ascii="Arial" w:hAnsi="Arial" w:cs="Arial"/>
          <w:sz w:val="22"/>
          <w:szCs w:val="22"/>
        </w:rPr>
        <w:t xml:space="preserve"> ONLY, but do not solve, that would allow the range </w:t>
      </w:r>
    </w:p>
    <w:p w14:paraId="655B388F" w14:textId="77777777" w:rsidR="00C1036B" w:rsidRDefault="00C1036B" w:rsidP="00C1036B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position w:val="-6"/>
          <w:sz w:val="22"/>
          <w:szCs w:val="22"/>
        </w:rPr>
        <w:object w:dxaOrig="200" w:dyaOrig="220" w14:anchorId="471539E1">
          <v:shape id="_x0000_i1052" type="#_x0000_t75" style="width:10pt;height:11pt" o:ole="">
            <v:imagedata r:id="rId61" o:title=""/>
          </v:shape>
          <o:OLEObject Type="Embed" ProgID="Equation.DSMT4" ShapeID="_x0000_i1052" DrawAspect="Content" ObjectID="_1719659694" r:id="rId62"/>
        </w:object>
      </w:r>
      <w:r>
        <w:rPr>
          <w:rFonts w:ascii="Arial" w:hAnsi="Arial" w:cs="Arial"/>
          <w:sz w:val="22"/>
          <w:szCs w:val="22"/>
        </w:rPr>
        <w:t>) to be determined where the particle hits the floor from the base of the cliff.</w:t>
      </w:r>
    </w:p>
    <w:p w14:paraId="3A3848A5" w14:textId="2541B231" w:rsidR="009A37B0" w:rsidRDefault="009A37B0" w:rsidP="009A37B0">
      <w:pPr>
        <w:rPr>
          <w:rFonts w:ascii="Arial" w:hAnsi="Arial" w:cs="Arial"/>
          <w:sz w:val="22"/>
          <w:szCs w:val="22"/>
        </w:rPr>
      </w:pPr>
    </w:p>
    <w:p w14:paraId="1E1126CB" w14:textId="1309F22C" w:rsidR="009A37B0" w:rsidRDefault="009A37B0" w:rsidP="009A37B0">
      <w:pPr>
        <w:rPr>
          <w:rFonts w:ascii="Arial" w:hAnsi="Arial" w:cs="Arial"/>
          <w:sz w:val="22"/>
          <w:szCs w:val="22"/>
        </w:rPr>
      </w:pPr>
    </w:p>
    <w:p w14:paraId="7F9C2CD7" w14:textId="2571306A" w:rsidR="009A37B0" w:rsidRDefault="009A37B0" w:rsidP="009A37B0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1FEA" w:rsidRPr="00BD6CB4" w14:paraId="4244FB86" w14:textId="77777777" w:rsidTr="00CD3B8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0C7DDA" w14:textId="77777777" w:rsidR="00E61FEA" w:rsidRPr="00323B31" w:rsidRDefault="00E61FEA" w:rsidP="00CD3B8A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1FEA" w:rsidRPr="00BD6CB4" w14:paraId="3F466463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7209A9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0E98B43" w14:textId="5AC78E74" w:rsidR="00E61FEA" w:rsidRDefault="00C1036B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1036B">
              <w:rPr>
                <w:rFonts w:cs="Arial"/>
                <w:position w:val="-92"/>
                <w:szCs w:val="22"/>
                <w:lang w:val="en-US"/>
              </w:rPr>
              <w:object w:dxaOrig="3200" w:dyaOrig="2000" w14:anchorId="24D8A10B">
                <v:shape id="_x0000_i1053" type="#_x0000_t75" style="width:160pt;height:100pt" o:ole="">
                  <v:imagedata r:id="rId63" o:title=""/>
                </v:shape>
                <o:OLEObject Type="Embed" ProgID="Equation.DSMT4" ShapeID="_x0000_i1053" DrawAspect="Content" ObjectID="_1719659695" r:id="rId64"/>
              </w:object>
            </w:r>
            <w:r w:rsidR="0043401B">
              <w:rPr>
                <w:rFonts w:cs="Arial"/>
                <w:szCs w:val="22"/>
                <w:lang w:val="en-US"/>
              </w:rPr>
              <w:t xml:space="preserve"> </w:t>
            </w:r>
          </w:p>
          <w:p w14:paraId="6A904E59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D1A9156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1FEA" w:rsidRPr="00BD6CB4" w14:paraId="5232E8AC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860322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1FEA" w:rsidRPr="00BD6CB4" w14:paraId="6451C5B6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14E69B" w14:textId="65A7A4E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1036B">
              <w:t>uses y=0</w:t>
            </w:r>
          </w:p>
          <w:p w14:paraId="6ADF6CCC" w14:textId="435B744C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1036B">
              <w:t>uses tan only with reference to angle in two terms of equation</w:t>
            </w:r>
          </w:p>
          <w:p w14:paraId="5EA468B5" w14:textId="34B0E516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25B132D" w14:textId="7AFB4F74" w:rsidR="009A37B0" w:rsidRDefault="009A37B0" w:rsidP="009A37B0">
      <w:pPr>
        <w:rPr>
          <w:rFonts w:ascii="Arial" w:hAnsi="Arial" w:cs="Arial"/>
          <w:sz w:val="22"/>
          <w:szCs w:val="22"/>
        </w:rPr>
      </w:pPr>
    </w:p>
    <w:p w14:paraId="1624187F" w14:textId="01CC7437" w:rsidR="009A37B0" w:rsidRDefault="009A37B0" w:rsidP="009A37B0">
      <w:pPr>
        <w:rPr>
          <w:rFonts w:ascii="Arial" w:hAnsi="Arial" w:cs="Arial"/>
          <w:sz w:val="22"/>
          <w:szCs w:val="22"/>
        </w:rPr>
      </w:pPr>
    </w:p>
    <w:p w14:paraId="1B931EAD" w14:textId="760C8B45" w:rsidR="009A37B0" w:rsidRDefault="009A37B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A47BE4A" w14:textId="7897D9ED" w:rsidR="009A37B0" w:rsidRDefault="009A37B0" w:rsidP="009A37B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</w:t>
      </w:r>
      <w:r w:rsidR="00CB7D68">
        <w:rPr>
          <w:rFonts w:ascii="Arial" w:hAnsi="Arial" w:cs="Arial"/>
          <w:sz w:val="22"/>
          <w:szCs w:val="22"/>
        </w:rPr>
        <w:t xml:space="preserve"> (</w:t>
      </w:r>
      <w:r w:rsidR="00913CBD">
        <w:rPr>
          <w:rFonts w:ascii="Arial" w:hAnsi="Arial" w:cs="Arial"/>
          <w:sz w:val="22"/>
          <w:szCs w:val="22"/>
        </w:rPr>
        <w:t>4</w:t>
      </w:r>
      <w:r w:rsidR="00CB7D68">
        <w:rPr>
          <w:rFonts w:ascii="Arial" w:hAnsi="Arial" w:cs="Arial"/>
          <w:sz w:val="22"/>
          <w:szCs w:val="22"/>
        </w:rPr>
        <w:t xml:space="preserve"> marks)</w:t>
      </w:r>
      <w:r w:rsidR="0041312C">
        <w:rPr>
          <w:rFonts w:ascii="Arial" w:hAnsi="Arial" w:cs="Arial"/>
          <w:sz w:val="22"/>
          <w:szCs w:val="22"/>
        </w:rPr>
        <w:t xml:space="preserve"> (4.2.1)</w:t>
      </w:r>
    </w:p>
    <w:p w14:paraId="0CD70804" w14:textId="590E2633" w:rsidR="00CB7D68" w:rsidRDefault="00CB7D68" w:rsidP="009A37B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="00913CBD" w:rsidRPr="00CB7D68">
        <w:rPr>
          <w:rFonts w:ascii="Arial" w:hAnsi="Arial" w:cs="Arial"/>
          <w:position w:val="-10"/>
          <w:sz w:val="22"/>
          <w:szCs w:val="22"/>
        </w:rPr>
        <w:object w:dxaOrig="1740" w:dyaOrig="360" w14:anchorId="4E5D08F4">
          <v:shape id="_x0000_i1054" type="#_x0000_t75" style="width:87pt;height:18pt" o:ole="">
            <v:imagedata r:id="rId65" o:title=""/>
          </v:shape>
          <o:OLEObject Type="Embed" ProgID="Equation.DSMT4" ShapeID="_x0000_i1054" DrawAspect="Content" ObjectID="_1719659696" r:id="rId66"/>
        </w:object>
      </w:r>
      <w:r w:rsidR="00913CBD">
        <w:rPr>
          <w:rFonts w:ascii="Arial" w:hAnsi="Arial" w:cs="Arial"/>
          <w:sz w:val="22"/>
          <w:szCs w:val="22"/>
        </w:rPr>
        <w:t xml:space="preserve">, determine </w:t>
      </w:r>
      <w:r w:rsidR="00913CBD" w:rsidRPr="00913CBD">
        <w:rPr>
          <w:rFonts w:ascii="Arial" w:hAnsi="Arial" w:cs="Arial"/>
          <w:position w:val="-24"/>
          <w:sz w:val="22"/>
          <w:szCs w:val="22"/>
        </w:rPr>
        <w:object w:dxaOrig="1020" w:dyaOrig="660" w14:anchorId="1AF8ED5A">
          <v:shape id="_x0000_i1055" type="#_x0000_t75" style="width:51pt;height:33pt" o:ole="">
            <v:imagedata r:id="rId67" o:title=""/>
          </v:shape>
          <o:OLEObject Type="Embed" ProgID="Equation.DSMT4" ShapeID="_x0000_i1055" DrawAspect="Content" ObjectID="_1719659697" r:id="rId68"/>
        </w:object>
      </w:r>
      <w:r w:rsidR="00913CBD">
        <w:rPr>
          <w:rFonts w:ascii="Arial" w:hAnsi="Arial" w:cs="Arial"/>
          <w:sz w:val="22"/>
          <w:szCs w:val="22"/>
        </w:rPr>
        <w:t xml:space="preserve"> in terms of </w:t>
      </w:r>
      <w:r w:rsidR="00913CBD" w:rsidRPr="00913CBD">
        <w:rPr>
          <w:rFonts w:ascii="Arial" w:hAnsi="Arial" w:cs="Arial"/>
          <w:position w:val="-10"/>
          <w:sz w:val="22"/>
          <w:szCs w:val="22"/>
        </w:rPr>
        <w:object w:dxaOrig="600" w:dyaOrig="320" w14:anchorId="2C750519">
          <v:shape id="_x0000_i1056" type="#_x0000_t75" style="width:30pt;height:16pt" o:ole="">
            <v:imagedata r:id="rId69" o:title=""/>
          </v:shape>
          <o:OLEObject Type="Embed" ProgID="Equation.DSMT4" ShapeID="_x0000_i1056" DrawAspect="Content" ObjectID="_1719659698" r:id="rId70"/>
        </w:object>
      </w:r>
      <w:r w:rsidR="004626C3">
        <w:rPr>
          <w:rFonts w:ascii="Arial" w:hAnsi="Arial" w:cs="Arial"/>
          <w:sz w:val="22"/>
          <w:szCs w:val="22"/>
        </w:rPr>
        <w:t>only</w:t>
      </w:r>
      <w:r w:rsidR="00913CBD">
        <w:rPr>
          <w:rFonts w:ascii="Arial" w:hAnsi="Arial" w:cs="Arial"/>
          <w:sz w:val="22"/>
          <w:szCs w:val="22"/>
        </w:rPr>
        <w:t>.</w:t>
      </w:r>
    </w:p>
    <w:p w14:paraId="71C66A20" w14:textId="63E23DDE" w:rsidR="00913CBD" w:rsidRDefault="00913CBD" w:rsidP="009A37B0">
      <w:pPr>
        <w:rPr>
          <w:rFonts w:ascii="Arial" w:hAnsi="Arial" w:cs="Arial"/>
          <w:sz w:val="22"/>
          <w:szCs w:val="22"/>
        </w:rPr>
      </w:pPr>
    </w:p>
    <w:p w14:paraId="796C4B61" w14:textId="4A94D15B" w:rsidR="00913CBD" w:rsidRDefault="00913CBD" w:rsidP="009A37B0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1FEA" w:rsidRPr="00BD6CB4" w14:paraId="1FEC8A74" w14:textId="77777777" w:rsidTr="00CD3B8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DBAF9A" w14:textId="77777777" w:rsidR="00E61FEA" w:rsidRPr="00323B31" w:rsidRDefault="00E61FEA" w:rsidP="00CD3B8A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1FEA" w:rsidRPr="00BD6CB4" w14:paraId="27088205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0884002" w14:textId="1CC44238" w:rsidR="00E61FEA" w:rsidRDefault="004626C3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626C3">
              <w:rPr>
                <w:rFonts w:ascii="Arial" w:hAnsi="Arial" w:cs="Arial"/>
                <w:position w:val="-222"/>
                <w:sz w:val="22"/>
                <w:szCs w:val="22"/>
              </w:rPr>
              <w:object w:dxaOrig="7040" w:dyaOrig="3720" w14:anchorId="5384822E">
                <v:shape id="_x0000_i1057" type="#_x0000_t75" style="width:352pt;height:186pt" o:ole="">
                  <v:imagedata r:id="rId71" o:title=""/>
                </v:shape>
                <o:OLEObject Type="Embed" ProgID="Equation.DSMT4" ShapeID="_x0000_i1057" DrawAspect="Content" ObjectID="_1719659699" r:id="rId72"/>
              </w:object>
            </w:r>
          </w:p>
          <w:p w14:paraId="160C6B97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8831AE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E6D866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1FEA" w:rsidRPr="00BD6CB4" w14:paraId="5C7AE7F9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70BFCE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1FEA" w:rsidRPr="00BD6CB4" w14:paraId="6AE3B49C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2226C0" w14:textId="412B3F1A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56F18">
              <w:t>implicit diff of original equation</w:t>
            </w:r>
          </w:p>
          <w:p w14:paraId="23359826" w14:textId="3539EB8E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56F18">
              <w:t>obtains expression for first derivative</w:t>
            </w:r>
          </w:p>
          <w:p w14:paraId="5A1AC225" w14:textId="14346EFC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F56F18">
              <w:t>implicit diff involving first derivative (or first implicit equation) shown</w:t>
            </w:r>
          </w:p>
          <w:p w14:paraId="4F96E533" w14:textId="12E0A733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56F18">
              <w:t>expression of second derivative in terms of x &amp; y only, no need to simplify</w:t>
            </w:r>
          </w:p>
        </w:tc>
      </w:tr>
    </w:tbl>
    <w:p w14:paraId="180117A7" w14:textId="7CF52254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6332E75A" w14:textId="32E244D5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2D7770C1" w14:textId="5A2D59A1" w:rsidR="004142EB" w:rsidRDefault="004142EB" w:rsidP="009A37B0">
      <w:pPr>
        <w:rPr>
          <w:rFonts w:ascii="Arial" w:hAnsi="Arial" w:cs="Arial"/>
          <w:sz w:val="22"/>
          <w:szCs w:val="22"/>
        </w:rPr>
      </w:pPr>
    </w:p>
    <w:p w14:paraId="18D45433" w14:textId="25685F00" w:rsidR="004142EB" w:rsidRDefault="004142EB" w:rsidP="009A37B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574C19">
        <w:rPr>
          <w:rFonts w:ascii="Arial" w:hAnsi="Arial" w:cs="Arial"/>
          <w:sz w:val="22"/>
          <w:szCs w:val="22"/>
        </w:rPr>
        <w:t>3 &amp; 4 = 7</w:t>
      </w:r>
      <w:r>
        <w:rPr>
          <w:rFonts w:ascii="Arial" w:hAnsi="Arial" w:cs="Arial"/>
          <w:sz w:val="22"/>
          <w:szCs w:val="22"/>
        </w:rPr>
        <w:t xml:space="preserve"> marks)</w:t>
      </w:r>
      <w:r w:rsidR="0041312C">
        <w:rPr>
          <w:rFonts w:ascii="Arial" w:hAnsi="Arial" w:cs="Arial"/>
          <w:sz w:val="22"/>
          <w:szCs w:val="22"/>
        </w:rPr>
        <w:t xml:space="preserve"> </w:t>
      </w:r>
      <w:r w:rsidR="00B475E6">
        <w:rPr>
          <w:rFonts w:ascii="Arial" w:hAnsi="Arial" w:cs="Arial"/>
          <w:sz w:val="22"/>
          <w:szCs w:val="22"/>
        </w:rPr>
        <w:t>(4.2.1)</w:t>
      </w:r>
    </w:p>
    <w:p w14:paraId="60427564" w14:textId="2B3E6AF1" w:rsidR="004142EB" w:rsidRDefault="004142EB" w:rsidP="009A37B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 integrals:</w:t>
      </w:r>
    </w:p>
    <w:p w14:paraId="12CA1DFB" w14:textId="7C64F2AF" w:rsidR="004142EB" w:rsidRPr="0007611C" w:rsidRDefault="004142EB" w:rsidP="004142EB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4142EB">
        <w:rPr>
          <w:rFonts w:ascii="Arial" w:hAnsi="Arial" w:cs="Arial"/>
          <w:position w:val="-28"/>
          <w:sz w:val="22"/>
          <w:szCs w:val="22"/>
        </w:rPr>
        <w:object w:dxaOrig="2180" w:dyaOrig="660" w14:anchorId="46CB2687">
          <v:shape id="_x0000_i1058" type="#_x0000_t75" style="width:109pt;height:33pt" o:ole="">
            <v:imagedata r:id="rId73" o:title=""/>
          </v:shape>
          <o:OLEObject Type="Embed" ProgID="Equation.DSMT4" ShapeID="_x0000_i1058" DrawAspect="Content" ObjectID="_1719659700" r:id="rId7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F9D979D" w14:textId="2BCE1390" w:rsidR="004142EB" w:rsidRDefault="004142EB" w:rsidP="004142EB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1FEA" w:rsidRPr="00BD6CB4" w14:paraId="2331AC68" w14:textId="77777777" w:rsidTr="00CD3B8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8659D9" w14:textId="77777777" w:rsidR="00E61FEA" w:rsidRPr="00323B31" w:rsidRDefault="00E61FEA" w:rsidP="00CD3B8A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1FEA" w:rsidRPr="00BD6CB4" w14:paraId="4E7A4150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AFCBB3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A267B87" w14:textId="59122307" w:rsidR="00E61FEA" w:rsidRDefault="002D4018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D4018">
              <w:rPr>
                <w:rFonts w:ascii="Arial" w:hAnsi="Arial" w:cs="Arial"/>
                <w:position w:val="-110"/>
                <w:sz w:val="22"/>
                <w:szCs w:val="22"/>
              </w:rPr>
              <w:object w:dxaOrig="8340" w:dyaOrig="2220" w14:anchorId="027C1DB6">
                <v:shape id="_x0000_i1059" type="#_x0000_t75" style="width:417pt;height:111pt" o:ole="">
                  <v:imagedata r:id="rId75" o:title=""/>
                </v:shape>
                <o:OLEObject Type="Embed" ProgID="Equation.DSMT4" ShapeID="_x0000_i1059" DrawAspect="Content" ObjectID="_1719659701" r:id="rId76"/>
              </w:object>
            </w:r>
          </w:p>
          <w:p w14:paraId="43C09754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1FEA" w:rsidRPr="00BD6CB4" w14:paraId="048578FA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28850F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1FEA" w:rsidRPr="00BD6CB4" w14:paraId="7D84ED2C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7ED136" w14:textId="67F5DC36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D4018">
              <w:t>changes to variable u and du</w:t>
            </w:r>
          </w:p>
          <w:p w14:paraId="0F2CB58C" w14:textId="08686831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2D4018">
              <w:t>changes limits to u</w:t>
            </w:r>
          </w:p>
          <w:p w14:paraId="413D86CA" w14:textId="0472B48C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2D4018">
              <w:t>obtains numerical value(</w:t>
            </w:r>
            <w:proofErr w:type="spellStart"/>
            <w:r w:rsidR="002D4018">
              <w:t>unsimplfied</w:t>
            </w:r>
            <w:proofErr w:type="spellEnd"/>
            <w:r w:rsidR="002D4018">
              <w:t>)</w:t>
            </w:r>
          </w:p>
          <w:p w14:paraId="7068BF6F" w14:textId="3AAFF63C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3B3AD9E3" w14:textId="5542126D" w:rsidR="004142EB" w:rsidRPr="00F4022A" w:rsidRDefault="004142EB" w:rsidP="00F4022A">
      <w:pPr>
        <w:pStyle w:val="ListParagraph"/>
        <w:numPr>
          <w:ilvl w:val="0"/>
          <w:numId w:val="5"/>
        </w:numPr>
        <w:suppressAutoHyphens w:val="0"/>
        <w:rPr>
          <w:rFonts w:ascii="Arial" w:hAnsi="Arial" w:cs="Arial"/>
          <w:sz w:val="22"/>
          <w:szCs w:val="22"/>
        </w:rPr>
      </w:pPr>
      <w:r w:rsidRPr="00F4022A">
        <w:rPr>
          <w:rFonts w:ascii="Arial" w:hAnsi="Arial" w:cs="Arial"/>
          <w:sz w:val="22"/>
          <w:szCs w:val="22"/>
        </w:rPr>
        <w:br w:type="page"/>
      </w:r>
      <w:bookmarkStart w:id="0" w:name="_Hlk107390894"/>
      <w:r w:rsidR="00C97F2D" w:rsidRPr="00C97F2D">
        <w:rPr>
          <w:position w:val="-36"/>
        </w:rPr>
        <w:object w:dxaOrig="1880" w:dyaOrig="780" w14:anchorId="7E24EA00">
          <v:shape id="_x0000_i1060" type="#_x0000_t75" style="width:94pt;height:39pt" o:ole="">
            <v:imagedata r:id="rId77" o:title=""/>
          </v:shape>
          <o:OLEObject Type="Embed" ProgID="Equation.DSMT4" ShapeID="_x0000_i1060" DrawAspect="Content" ObjectID="_1719659702" r:id="rId78"/>
        </w:object>
      </w:r>
      <w:bookmarkEnd w:id="0"/>
      <w:r w:rsidR="00F4022A" w:rsidRPr="00F4022A">
        <w:rPr>
          <w:rFonts w:ascii="Arial" w:hAnsi="Arial" w:cs="Arial"/>
          <w:sz w:val="22"/>
          <w:szCs w:val="22"/>
        </w:rPr>
        <w:t xml:space="preserve"> </w:t>
      </w:r>
      <w:r w:rsidRPr="00F4022A">
        <w:rPr>
          <w:rFonts w:ascii="Arial" w:hAnsi="Arial" w:cs="Arial"/>
          <w:sz w:val="22"/>
          <w:szCs w:val="22"/>
        </w:rPr>
        <w:t xml:space="preserve"> </w:t>
      </w:r>
    </w:p>
    <w:p w14:paraId="12031830" w14:textId="53A2BEB8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5FAD2FB1" w14:textId="120B70E5" w:rsidR="00574C19" w:rsidRDefault="00574C19" w:rsidP="00574C19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1FEA" w:rsidRPr="00BD6CB4" w14:paraId="6F0259B1" w14:textId="77777777" w:rsidTr="00CD3B8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0C8977" w14:textId="77777777" w:rsidR="00E61FEA" w:rsidRPr="00323B31" w:rsidRDefault="00E61FEA" w:rsidP="00CD3B8A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1FEA" w:rsidRPr="00BD6CB4" w14:paraId="60174301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837D5BC" w14:textId="4016BD53" w:rsidR="00E61FEA" w:rsidRDefault="00C97F2D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97F2D">
              <w:rPr>
                <w:position w:val="-244"/>
              </w:rPr>
              <w:object w:dxaOrig="6440" w:dyaOrig="5000" w14:anchorId="4340CBE6">
                <v:shape id="_x0000_i1061" type="#_x0000_t75" style="width:322pt;height:250pt" o:ole="">
                  <v:imagedata r:id="rId79" o:title=""/>
                </v:shape>
                <o:OLEObject Type="Embed" ProgID="Equation.DSMT4" ShapeID="_x0000_i1061" DrawAspect="Content" ObjectID="_1719659703" r:id="rId80"/>
              </w:object>
            </w:r>
          </w:p>
          <w:p w14:paraId="210F5FA5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5D50851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8AD014A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1FEA" w:rsidRPr="00BD6CB4" w14:paraId="7D3401C2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72765F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1FEA" w:rsidRPr="00BD6CB4" w14:paraId="0D220B86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F347B5E" w14:textId="2ED0CF36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F2CAE">
              <w:t>expresses as two partial fractions with THREE constants</w:t>
            </w:r>
          </w:p>
          <w:p w14:paraId="2B6DA3C9" w14:textId="11C0F3D4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F2CAE">
              <w:t>solves two constants</w:t>
            </w:r>
          </w:p>
          <w:p w14:paraId="2831194F" w14:textId="12770135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7F2CAE">
              <w:t>solves all three constants showing derivation for all</w:t>
            </w:r>
          </w:p>
          <w:p w14:paraId="7EA4A384" w14:textId="0EA2C82E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7F2CAE">
              <w:t xml:space="preserve">obtains expression for integral </w:t>
            </w:r>
          </w:p>
        </w:tc>
      </w:tr>
    </w:tbl>
    <w:p w14:paraId="5BF6C1A1" w14:textId="246F1F6C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56153538" w14:textId="06A78E06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65002623" w14:textId="3A7D90D0" w:rsidR="00AA02C0" w:rsidRDefault="00AA02C0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E295CD1" w14:textId="13916636" w:rsidR="00574C19" w:rsidRDefault="00AA02C0" w:rsidP="00574C1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403671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  <w:r w:rsidR="00B475E6">
        <w:rPr>
          <w:rFonts w:ascii="Arial" w:hAnsi="Arial" w:cs="Arial"/>
          <w:sz w:val="22"/>
          <w:szCs w:val="22"/>
        </w:rPr>
        <w:t xml:space="preserve"> (4.1.1, 4.2.2)</w:t>
      </w:r>
    </w:p>
    <w:p w14:paraId="6DCB69EF" w14:textId="220ED1E2" w:rsidR="00AA02C0" w:rsidRDefault="00AA02C0" w:rsidP="00574C1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lighthouse that is 50 metres away from the shore. On the shore is a long brick wall. The light on the lighthouse is rotating at 4 revolutions per second. Determine the </w:t>
      </w:r>
      <w:r w:rsidR="00C03310">
        <w:rPr>
          <w:rFonts w:ascii="Arial" w:hAnsi="Arial" w:cs="Arial"/>
          <w:sz w:val="22"/>
          <w:szCs w:val="22"/>
        </w:rPr>
        <w:t xml:space="preserve">exact </w:t>
      </w:r>
      <w:r>
        <w:rPr>
          <w:rFonts w:ascii="Arial" w:hAnsi="Arial" w:cs="Arial"/>
          <w:sz w:val="22"/>
          <w:szCs w:val="22"/>
        </w:rPr>
        <w:t>speed of the dot of light on the wall at a point 3 metres from the point directly opposite the lighthouse as shown below.</w:t>
      </w:r>
    </w:p>
    <w:p w14:paraId="76CFBC78" w14:textId="1A7E3A9C" w:rsidR="00AA02C0" w:rsidRDefault="00AA02C0" w:rsidP="00574C19">
      <w:pPr>
        <w:rPr>
          <w:rFonts w:ascii="Arial" w:hAnsi="Arial" w:cs="Arial"/>
          <w:sz w:val="22"/>
          <w:szCs w:val="22"/>
        </w:rPr>
      </w:pPr>
    </w:p>
    <w:p w14:paraId="779B459D" w14:textId="1ACA9B2A" w:rsidR="00AA02C0" w:rsidRDefault="00AA02C0" w:rsidP="00574C19">
      <w:pPr>
        <w:rPr>
          <w:rFonts w:ascii="Arial" w:hAnsi="Arial" w:cs="Arial"/>
          <w:sz w:val="22"/>
          <w:szCs w:val="22"/>
        </w:rPr>
      </w:pPr>
    </w:p>
    <w:p w14:paraId="69AF48F0" w14:textId="048DFF40" w:rsidR="00AA02C0" w:rsidRDefault="00AA02C0" w:rsidP="00574C19">
      <w:pPr>
        <w:rPr>
          <w:rFonts w:ascii="Arial" w:hAnsi="Arial" w:cs="Arial"/>
          <w:sz w:val="22"/>
          <w:szCs w:val="22"/>
        </w:rPr>
      </w:pPr>
    </w:p>
    <w:p w14:paraId="5685E87B" w14:textId="6A34934B" w:rsidR="00AA02C0" w:rsidRDefault="00000000" w:rsidP="00574C1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7E039190">
          <v:shape id="_x0000_s1143" type="#_x0000_t75" style="position:absolute;margin-left:0;margin-top:0;width:417pt;height:296pt;z-index:251659264;mso-position-horizontal-relative:text;mso-position-vertical-relative:text">
            <v:imagedata r:id="rId81" o:title=""/>
          </v:shape>
          <o:OLEObject Type="Embed" ProgID="FXDraw.Graphic" ShapeID="_x0000_s1143" DrawAspect="Content" ObjectID="_1719659706" r:id="rId82"/>
        </w:object>
      </w:r>
    </w:p>
    <w:p w14:paraId="679277AA" w14:textId="7905A020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67DCF6FD" w14:textId="22FC426C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428CDC09" w14:textId="30E224F4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6EB07CC1" w14:textId="03AEE955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683A2709" w14:textId="19F87736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6C021E84" w14:textId="2859AE3B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137DE614" w14:textId="5FF03C2B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1E413296" w14:textId="43AB9ECA" w:rsidR="00574C19" w:rsidRDefault="00574C19" w:rsidP="00574C19">
      <w:pPr>
        <w:rPr>
          <w:rFonts w:ascii="Arial" w:hAnsi="Arial" w:cs="Arial"/>
          <w:sz w:val="22"/>
          <w:szCs w:val="22"/>
        </w:rPr>
      </w:pPr>
    </w:p>
    <w:p w14:paraId="29F79735" w14:textId="1A708E58" w:rsidR="00E61FEA" w:rsidRDefault="00E61FEA" w:rsidP="00574C19">
      <w:pPr>
        <w:rPr>
          <w:rFonts w:ascii="Arial" w:hAnsi="Arial" w:cs="Arial"/>
          <w:sz w:val="22"/>
          <w:szCs w:val="22"/>
        </w:rPr>
      </w:pPr>
    </w:p>
    <w:p w14:paraId="6B118162" w14:textId="199D8E61" w:rsidR="00E61FEA" w:rsidRDefault="00E61FEA" w:rsidP="00574C19">
      <w:pPr>
        <w:rPr>
          <w:rFonts w:ascii="Arial" w:hAnsi="Arial" w:cs="Arial"/>
          <w:sz w:val="22"/>
          <w:szCs w:val="22"/>
        </w:rPr>
      </w:pPr>
    </w:p>
    <w:p w14:paraId="4C6BE9CB" w14:textId="62F4E051" w:rsidR="00E61FEA" w:rsidRDefault="00E61FEA" w:rsidP="00574C19">
      <w:pPr>
        <w:rPr>
          <w:rFonts w:ascii="Arial" w:hAnsi="Arial" w:cs="Arial"/>
          <w:sz w:val="22"/>
          <w:szCs w:val="22"/>
        </w:rPr>
      </w:pPr>
    </w:p>
    <w:p w14:paraId="674E7FE1" w14:textId="498CCFA0" w:rsidR="00E61FEA" w:rsidRDefault="00E61FEA" w:rsidP="00574C19">
      <w:pPr>
        <w:rPr>
          <w:rFonts w:ascii="Arial" w:hAnsi="Arial" w:cs="Arial"/>
          <w:sz w:val="22"/>
          <w:szCs w:val="22"/>
        </w:rPr>
      </w:pPr>
    </w:p>
    <w:p w14:paraId="3A0614C0" w14:textId="1656EB9C" w:rsidR="00E61FEA" w:rsidRDefault="00E61FEA" w:rsidP="00574C19">
      <w:pPr>
        <w:rPr>
          <w:rFonts w:ascii="Arial" w:hAnsi="Arial" w:cs="Arial"/>
          <w:sz w:val="22"/>
          <w:szCs w:val="22"/>
        </w:rPr>
      </w:pPr>
    </w:p>
    <w:p w14:paraId="1F997BB1" w14:textId="5E2AFBBB" w:rsidR="00E61FEA" w:rsidRDefault="00E61FEA" w:rsidP="00574C19">
      <w:pPr>
        <w:rPr>
          <w:rFonts w:ascii="Arial" w:hAnsi="Arial" w:cs="Arial"/>
          <w:sz w:val="22"/>
          <w:szCs w:val="22"/>
        </w:rPr>
      </w:pPr>
    </w:p>
    <w:p w14:paraId="32082B3F" w14:textId="7E6FE274" w:rsidR="00E61FEA" w:rsidRDefault="00E61FEA" w:rsidP="00574C19">
      <w:pPr>
        <w:rPr>
          <w:rFonts w:ascii="Arial" w:hAnsi="Arial" w:cs="Arial"/>
          <w:sz w:val="22"/>
          <w:szCs w:val="22"/>
        </w:rPr>
      </w:pPr>
    </w:p>
    <w:p w14:paraId="254F82CA" w14:textId="76594297" w:rsidR="00E61FEA" w:rsidRDefault="00E61FEA" w:rsidP="00574C19">
      <w:pPr>
        <w:rPr>
          <w:rFonts w:ascii="Arial" w:hAnsi="Arial" w:cs="Arial"/>
          <w:sz w:val="22"/>
          <w:szCs w:val="22"/>
        </w:rPr>
      </w:pPr>
    </w:p>
    <w:p w14:paraId="595C986F" w14:textId="5050C4A6" w:rsidR="00E61FEA" w:rsidRDefault="00E61FEA" w:rsidP="00574C19">
      <w:pPr>
        <w:rPr>
          <w:rFonts w:ascii="Arial" w:hAnsi="Arial" w:cs="Arial"/>
          <w:sz w:val="22"/>
          <w:szCs w:val="22"/>
        </w:rPr>
      </w:pPr>
    </w:p>
    <w:p w14:paraId="4594E47A" w14:textId="7C0E03CB" w:rsidR="00E61FEA" w:rsidRDefault="00E61FEA" w:rsidP="00574C19">
      <w:pPr>
        <w:rPr>
          <w:rFonts w:ascii="Arial" w:hAnsi="Arial" w:cs="Arial"/>
          <w:sz w:val="22"/>
          <w:szCs w:val="22"/>
        </w:rPr>
      </w:pPr>
    </w:p>
    <w:p w14:paraId="40B47D08" w14:textId="672D602A" w:rsidR="00E61FEA" w:rsidRDefault="00E61FEA" w:rsidP="00574C19">
      <w:pPr>
        <w:rPr>
          <w:rFonts w:ascii="Arial" w:hAnsi="Arial" w:cs="Arial"/>
          <w:sz w:val="22"/>
          <w:szCs w:val="22"/>
        </w:rPr>
      </w:pPr>
    </w:p>
    <w:p w14:paraId="52CF174E" w14:textId="6DBDE253" w:rsidR="00E61FEA" w:rsidRDefault="00E61FEA" w:rsidP="00574C19">
      <w:pPr>
        <w:rPr>
          <w:rFonts w:ascii="Arial" w:hAnsi="Arial" w:cs="Arial"/>
          <w:sz w:val="22"/>
          <w:szCs w:val="22"/>
        </w:rPr>
      </w:pPr>
    </w:p>
    <w:p w14:paraId="28A085F0" w14:textId="313EFE5D" w:rsidR="00E61FEA" w:rsidRDefault="00E61FEA" w:rsidP="00574C19">
      <w:pPr>
        <w:rPr>
          <w:rFonts w:ascii="Arial" w:hAnsi="Arial" w:cs="Arial"/>
          <w:sz w:val="22"/>
          <w:szCs w:val="22"/>
        </w:rPr>
      </w:pPr>
    </w:p>
    <w:p w14:paraId="58B0F5C6" w14:textId="17D18B6B" w:rsidR="00E61FEA" w:rsidRDefault="00E61FEA" w:rsidP="00574C19">
      <w:pPr>
        <w:rPr>
          <w:rFonts w:ascii="Arial" w:hAnsi="Arial" w:cs="Arial"/>
          <w:sz w:val="22"/>
          <w:szCs w:val="22"/>
        </w:rPr>
      </w:pPr>
    </w:p>
    <w:p w14:paraId="5CDE3D38" w14:textId="54DF73C5" w:rsidR="00E61FEA" w:rsidRDefault="00E61FEA" w:rsidP="00574C19">
      <w:pPr>
        <w:rPr>
          <w:rFonts w:ascii="Arial" w:hAnsi="Arial" w:cs="Arial"/>
          <w:sz w:val="22"/>
          <w:szCs w:val="22"/>
        </w:rPr>
      </w:pPr>
    </w:p>
    <w:p w14:paraId="1C9BA5DE" w14:textId="1A36E60E" w:rsidR="00E61FEA" w:rsidRDefault="00E61FEA" w:rsidP="00574C19">
      <w:pPr>
        <w:rPr>
          <w:rFonts w:ascii="Arial" w:hAnsi="Arial" w:cs="Arial"/>
          <w:sz w:val="22"/>
          <w:szCs w:val="22"/>
        </w:rPr>
      </w:pPr>
    </w:p>
    <w:p w14:paraId="47246799" w14:textId="5AA7417B" w:rsidR="00E61FEA" w:rsidRDefault="00E61FEA" w:rsidP="00574C19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61FEA" w:rsidRPr="00BD6CB4" w14:paraId="70C49077" w14:textId="77777777" w:rsidTr="00CD3B8A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3203B2" w14:textId="77777777" w:rsidR="00E61FEA" w:rsidRPr="00323B31" w:rsidRDefault="00E61FEA" w:rsidP="00CD3B8A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61FEA" w:rsidRPr="00BD6CB4" w14:paraId="403907B6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E7060A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CDF7B30" w14:textId="20EAF39C" w:rsidR="00E61FEA" w:rsidRDefault="00C03310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C03310">
              <w:rPr>
                <w:rFonts w:cs="Arial"/>
                <w:position w:val="-122"/>
                <w:szCs w:val="22"/>
                <w:lang w:val="en-US"/>
              </w:rPr>
              <w:object w:dxaOrig="2120" w:dyaOrig="2560" w14:anchorId="5496FB1B">
                <v:shape id="_x0000_i1063" type="#_x0000_t75" style="width:106pt;height:128pt" o:ole="">
                  <v:imagedata r:id="rId83" o:title=""/>
                </v:shape>
                <o:OLEObject Type="Embed" ProgID="Equation.DSMT4" ShapeID="_x0000_i1063" DrawAspect="Content" ObjectID="_1719659704" r:id="rId84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448593D7" w14:textId="77777777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38569CF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61FEA" w:rsidRPr="00BD6CB4" w14:paraId="2B845F5F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E99EF7" w14:textId="77777777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E61FEA" w:rsidRPr="00BD6CB4" w14:paraId="33DCB176" w14:textId="77777777" w:rsidTr="00CD3B8A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04B79BC" w14:textId="3A89FFBA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03310">
              <w:t>sets up equation between angle and distance along wall</w:t>
            </w:r>
          </w:p>
          <w:p w14:paraId="5B2457C3" w14:textId="27B51334" w:rsidR="00355EA4" w:rsidRPr="00BD6CB4" w:rsidRDefault="00355EA4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>
              <w:t>determines rate of angle in radians</w:t>
            </w:r>
          </w:p>
          <w:p w14:paraId="3A89D9F1" w14:textId="0856B143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55EA4">
              <w:t>uses implicit diff or related rates to link all rates</w:t>
            </w:r>
          </w:p>
          <w:p w14:paraId="557AD8AD" w14:textId="4E6EC06E" w:rsidR="00E61FEA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355EA4">
              <w:t>determines exact value of tan of angle</w:t>
            </w:r>
          </w:p>
          <w:p w14:paraId="64D754CA" w14:textId="06B07520" w:rsidR="00E61FEA" w:rsidRPr="00BD6CB4" w:rsidRDefault="00E61FEA" w:rsidP="00CD3B8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355EA4">
              <w:t>states an exact expression of speed</w:t>
            </w:r>
          </w:p>
        </w:tc>
      </w:tr>
    </w:tbl>
    <w:p w14:paraId="5D87F0E9" w14:textId="77777777" w:rsidR="00E61FEA" w:rsidRPr="00574C19" w:rsidRDefault="00E61FEA" w:rsidP="00574C19">
      <w:pPr>
        <w:rPr>
          <w:rFonts w:ascii="Arial" w:hAnsi="Arial" w:cs="Arial"/>
          <w:sz w:val="22"/>
          <w:szCs w:val="22"/>
        </w:rPr>
      </w:pPr>
    </w:p>
    <w:sectPr w:rsidR="00E61FEA" w:rsidRPr="00574C19" w:rsidSect="00C50199">
      <w:headerReference w:type="default" r:id="rId85"/>
      <w:footerReference w:type="default" r:id="rId8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544836" w14:textId="77777777" w:rsidR="006436A0" w:rsidRDefault="006436A0" w:rsidP="001037DD">
      <w:r>
        <w:separator/>
      </w:r>
    </w:p>
  </w:endnote>
  <w:endnote w:type="continuationSeparator" w:id="0">
    <w:p w14:paraId="4966860D" w14:textId="77777777" w:rsidR="006436A0" w:rsidRDefault="006436A0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F8F756" w14:textId="77777777" w:rsidR="006436A0" w:rsidRDefault="006436A0" w:rsidP="001037DD">
      <w:r>
        <w:separator/>
      </w:r>
    </w:p>
  </w:footnote>
  <w:footnote w:type="continuationSeparator" w:id="0">
    <w:p w14:paraId="3CBF331C" w14:textId="77777777" w:rsidR="006436A0" w:rsidRDefault="006436A0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D34233"/>
    <w:multiLevelType w:val="hybridMultilevel"/>
    <w:tmpl w:val="3CDC49E6"/>
    <w:lvl w:ilvl="0" w:tplc="91CEF1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A45141"/>
    <w:multiLevelType w:val="hybridMultilevel"/>
    <w:tmpl w:val="8A7C301E"/>
    <w:lvl w:ilvl="0" w:tplc="D5001F1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5C5999"/>
    <w:multiLevelType w:val="hybridMultilevel"/>
    <w:tmpl w:val="7178A2FE"/>
    <w:lvl w:ilvl="0" w:tplc="F8EE7A9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3A452F"/>
    <w:multiLevelType w:val="hybridMultilevel"/>
    <w:tmpl w:val="F9BEB954"/>
    <w:lvl w:ilvl="0" w:tplc="8D3A4D1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491631"/>
    <w:multiLevelType w:val="hybridMultilevel"/>
    <w:tmpl w:val="0086568E"/>
    <w:lvl w:ilvl="0" w:tplc="3ACADA66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num w:numId="1" w16cid:durableId="1862820845">
    <w:abstractNumId w:val="0"/>
  </w:num>
  <w:num w:numId="2" w16cid:durableId="1254784632">
    <w:abstractNumId w:val="4"/>
  </w:num>
  <w:num w:numId="3" w16cid:durableId="1180893510">
    <w:abstractNumId w:val="2"/>
  </w:num>
  <w:num w:numId="4" w16cid:durableId="1187404621">
    <w:abstractNumId w:val="1"/>
  </w:num>
  <w:num w:numId="5" w16cid:durableId="1665400856">
    <w:abstractNumId w:val="3"/>
  </w:num>
  <w:num w:numId="6" w16cid:durableId="1439910799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0B94"/>
    <w:rsid w:val="00001930"/>
    <w:rsid w:val="00004B0F"/>
    <w:rsid w:val="00026D2D"/>
    <w:rsid w:val="00031CDE"/>
    <w:rsid w:val="00032B87"/>
    <w:rsid w:val="00034CBD"/>
    <w:rsid w:val="0003778D"/>
    <w:rsid w:val="00052AE1"/>
    <w:rsid w:val="0005510D"/>
    <w:rsid w:val="000613D6"/>
    <w:rsid w:val="0006327F"/>
    <w:rsid w:val="00070204"/>
    <w:rsid w:val="00072092"/>
    <w:rsid w:val="0007611C"/>
    <w:rsid w:val="00077CA5"/>
    <w:rsid w:val="00094D56"/>
    <w:rsid w:val="000A24ED"/>
    <w:rsid w:val="000A3251"/>
    <w:rsid w:val="000A62D4"/>
    <w:rsid w:val="000A65B9"/>
    <w:rsid w:val="000B7FA4"/>
    <w:rsid w:val="000C5536"/>
    <w:rsid w:val="000D10A5"/>
    <w:rsid w:val="000E245C"/>
    <w:rsid w:val="000E40F2"/>
    <w:rsid w:val="000F4F02"/>
    <w:rsid w:val="000F5C75"/>
    <w:rsid w:val="0010102D"/>
    <w:rsid w:val="001037DD"/>
    <w:rsid w:val="00107C6F"/>
    <w:rsid w:val="00117CD9"/>
    <w:rsid w:val="00122AF4"/>
    <w:rsid w:val="001267E0"/>
    <w:rsid w:val="00131E4F"/>
    <w:rsid w:val="00132551"/>
    <w:rsid w:val="0014550E"/>
    <w:rsid w:val="00167866"/>
    <w:rsid w:val="00170754"/>
    <w:rsid w:val="00172885"/>
    <w:rsid w:val="00176BBE"/>
    <w:rsid w:val="001A6915"/>
    <w:rsid w:val="001A7A57"/>
    <w:rsid w:val="001B085E"/>
    <w:rsid w:val="001B3A8E"/>
    <w:rsid w:val="001C1AA9"/>
    <w:rsid w:val="001C2556"/>
    <w:rsid w:val="001D2A28"/>
    <w:rsid w:val="001D3539"/>
    <w:rsid w:val="001D392C"/>
    <w:rsid w:val="001D5285"/>
    <w:rsid w:val="001E5017"/>
    <w:rsid w:val="001E7A4C"/>
    <w:rsid w:val="001F1C31"/>
    <w:rsid w:val="00202370"/>
    <w:rsid w:val="002059A6"/>
    <w:rsid w:val="00206F23"/>
    <w:rsid w:val="0021427B"/>
    <w:rsid w:val="00221DBF"/>
    <w:rsid w:val="002252D6"/>
    <w:rsid w:val="00225664"/>
    <w:rsid w:val="002268FB"/>
    <w:rsid w:val="002437E3"/>
    <w:rsid w:val="002454C5"/>
    <w:rsid w:val="00246FED"/>
    <w:rsid w:val="00254F85"/>
    <w:rsid w:val="00255A81"/>
    <w:rsid w:val="00260D31"/>
    <w:rsid w:val="00266D5C"/>
    <w:rsid w:val="002675DB"/>
    <w:rsid w:val="00267767"/>
    <w:rsid w:val="002678D5"/>
    <w:rsid w:val="00270B0F"/>
    <w:rsid w:val="00274198"/>
    <w:rsid w:val="002829F1"/>
    <w:rsid w:val="002846E8"/>
    <w:rsid w:val="00286054"/>
    <w:rsid w:val="00286AD8"/>
    <w:rsid w:val="002871C0"/>
    <w:rsid w:val="00292FCC"/>
    <w:rsid w:val="002A0DA3"/>
    <w:rsid w:val="002A6E2D"/>
    <w:rsid w:val="002B285D"/>
    <w:rsid w:val="002B5A0E"/>
    <w:rsid w:val="002C1D61"/>
    <w:rsid w:val="002C7DA4"/>
    <w:rsid w:val="002D3851"/>
    <w:rsid w:val="002D4018"/>
    <w:rsid w:val="002D4890"/>
    <w:rsid w:val="002E1470"/>
    <w:rsid w:val="002E3087"/>
    <w:rsid w:val="002F2999"/>
    <w:rsid w:val="002F6A3F"/>
    <w:rsid w:val="00303603"/>
    <w:rsid w:val="0031008A"/>
    <w:rsid w:val="00312DB6"/>
    <w:rsid w:val="003171E3"/>
    <w:rsid w:val="00317C65"/>
    <w:rsid w:val="00323824"/>
    <w:rsid w:val="00334620"/>
    <w:rsid w:val="00350E26"/>
    <w:rsid w:val="00355EA4"/>
    <w:rsid w:val="00366F6F"/>
    <w:rsid w:val="00373198"/>
    <w:rsid w:val="00374B05"/>
    <w:rsid w:val="0038354D"/>
    <w:rsid w:val="003837BA"/>
    <w:rsid w:val="00383C5C"/>
    <w:rsid w:val="00386FE4"/>
    <w:rsid w:val="0039576C"/>
    <w:rsid w:val="0039795F"/>
    <w:rsid w:val="003A1703"/>
    <w:rsid w:val="003B13BA"/>
    <w:rsid w:val="003B6FDC"/>
    <w:rsid w:val="003D29E5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03671"/>
    <w:rsid w:val="0041312C"/>
    <w:rsid w:val="004142EB"/>
    <w:rsid w:val="00416292"/>
    <w:rsid w:val="00424A72"/>
    <w:rsid w:val="004272C1"/>
    <w:rsid w:val="00430284"/>
    <w:rsid w:val="0043401B"/>
    <w:rsid w:val="00437797"/>
    <w:rsid w:val="0044203A"/>
    <w:rsid w:val="0045152D"/>
    <w:rsid w:val="004626C3"/>
    <w:rsid w:val="004661C8"/>
    <w:rsid w:val="0046747F"/>
    <w:rsid w:val="00473F79"/>
    <w:rsid w:val="004749A0"/>
    <w:rsid w:val="00483A62"/>
    <w:rsid w:val="004865C4"/>
    <w:rsid w:val="004876E3"/>
    <w:rsid w:val="004A1A08"/>
    <w:rsid w:val="004A77A6"/>
    <w:rsid w:val="004B24DA"/>
    <w:rsid w:val="004B4244"/>
    <w:rsid w:val="004B7E17"/>
    <w:rsid w:val="004D5E49"/>
    <w:rsid w:val="004E60A7"/>
    <w:rsid w:val="004F0CAC"/>
    <w:rsid w:val="004F3932"/>
    <w:rsid w:val="004F4BC8"/>
    <w:rsid w:val="00512FAE"/>
    <w:rsid w:val="00517A5E"/>
    <w:rsid w:val="00521752"/>
    <w:rsid w:val="0053208E"/>
    <w:rsid w:val="0053635E"/>
    <w:rsid w:val="00543834"/>
    <w:rsid w:val="005658AC"/>
    <w:rsid w:val="00565C18"/>
    <w:rsid w:val="005674BC"/>
    <w:rsid w:val="0057000E"/>
    <w:rsid w:val="00574C19"/>
    <w:rsid w:val="00577656"/>
    <w:rsid w:val="00585801"/>
    <w:rsid w:val="005A366A"/>
    <w:rsid w:val="005B716C"/>
    <w:rsid w:val="005C2002"/>
    <w:rsid w:val="005C4BEB"/>
    <w:rsid w:val="005D1801"/>
    <w:rsid w:val="005D1C08"/>
    <w:rsid w:val="005F533F"/>
    <w:rsid w:val="00601487"/>
    <w:rsid w:val="0060499E"/>
    <w:rsid w:val="006147BD"/>
    <w:rsid w:val="006346D8"/>
    <w:rsid w:val="006436A0"/>
    <w:rsid w:val="0064488F"/>
    <w:rsid w:val="0065198A"/>
    <w:rsid w:val="0065199F"/>
    <w:rsid w:val="00654382"/>
    <w:rsid w:val="00672C9F"/>
    <w:rsid w:val="00696923"/>
    <w:rsid w:val="006B6B1F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E7E51"/>
    <w:rsid w:val="006F2C24"/>
    <w:rsid w:val="00704323"/>
    <w:rsid w:val="0071038B"/>
    <w:rsid w:val="00714C3F"/>
    <w:rsid w:val="00720545"/>
    <w:rsid w:val="007249FC"/>
    <w:rsid w:val="00726294"/>
    <w:rsid w:val="00726992"/>
    <w:rsid w:val="0073181D"/>
    <w:rsid w:val="00736B77"/>
    <w:rsid w:val="00741BBA"/>
    <w:rsid w:val="007451D6"/>
    <w:rsid w:val="00746EB8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670D6"/>
    <w:rsid w:val="00775D67"/>
    <w:rsid w:val="007776A7"/>
    <w:rsid w:val="00786A4D"/>
    <w:rsid w:val="00786B9E"/>
    <w:rsid w:val="007909A3"/>
    <w:rsid w:val="00793243"/>
    <w:rsid w:val="00796C8D"/>
    <w:rsid w:val="00797D52"/>
    <w:rsid w:val="007B1EDE"/>
    <w:rsid w:val="007C6D47"/>
    <w:rsid w:val="007D1A22"/>
    <w:rsid w:val="007D2BC3"/>
    <w:rsid w:val="007D3382"/>
    <w:rsid w:val="007D4761"/>
    <w:rsid w:val="007E63D6"/>
    <w:rsid w:val="007F2679"/>
    <w:rsid w:val="007F2CAE"/>
    <w:rsid w:val="007F4778"/>
    <w:rsid w:val="0080270D"/>
    <w:rsid w:val="008041CE"/>
    <w:rsid w:val="00804BED"/>
    <w:rsid w:val="00807368"/>
    <w:rsid w:val="008127E8"/>
    <w:rsid w:val="00815EAA"/>
    <w:rsid w:val="00821281"/>
    <w:rsid w:val="00823261"/>
    <w:rsid w:val="00825C73"/>
    <w:rsid w:val="008275B0"/>
    <w:rsid w:val="00832A73"/>
    <w:rsid w:val="00840E0F"/>
    <w:rsid w:val="00842EA1"/>
    <w:rsid w:val="008467A6"/>
    <w:rsid w:val="00846DE9"/>
    <w:rsid w:val="008539A8"/>
    <w:rsid w:val="00856846"/>
    <w:rsid w:val="008615A6"/>
    <w:rsid w:val="00863D37"/>
    <w:rsid w:val="00870197"/>
    <w:rsid w:val="00871B20"/>
    <w:rsid w:val="00873257"/>
    <w:rsid w:val="00875E1C"/>
    <w:rsid w:val="00876801"/>
    <w:rsid w:val="008A17D3"/>
    <w:rsid w:val="008A29F1"/>
    <w:rsid w:val="008A77B4"/>
    <w:rsid w:val="008B021E"/>
    <w:rsid w:val="008B1907"/>
    <w:rsid w:val="008C0B4A"/>
    <w:rsid w:val="008D1CEE"/>
    <w:rsid w:val="008D3DBE"/>
    <w:rsid w:val="008D6E61"/>
    <w:rsid w:val="008E7D7F"/>
    <w:rsid w:val="00913CBD"/>
    <w:rsid w:val="00924879"/>
    <w:rsid w:val="0092785A"/>
    <w:rsid w:val="00930042"/>
    <w:rsid w:val="009314BF"/>
    <w:rsid w:val="00952693"/>
    <w:rsid w:val="009539F2"/>
    <w:rsid w:val="0097488B"/>
    <w:rsid w:val="0097592A"/>
    <w:rsid w:val="00987A60"/>
    <w:rsid w:val="009A0E57"/>
    <w:rsid w:val="009A37B0"/>
    <w:rsid w:val="009A606B"/>
    <w:rsid w:val="009B631A"/>
    <w:rsid w:val="009D3CA9"/>
    <w:rsid w:val="009D4911"/>
    <w:rsid w:val="009E4F74"/>
    <w:rsid w:val="009F1169"/>
    <w:rsid w:val="00A01B56"/>
    <w:rsid w:val="00A0314C"/>
    <w:rsid w:val="00A12695"/>
    <w:rsid w:val="00A13CF9"/>
    <w:rsid w:val="00A14844"/>
    <w:rsid w:val="00A209EA"/>
    <w:rsid w:val="00A36C87"/>
    <w:rsid w:val="00A40B6D"/>
    <w:rsid w:val="00A41B40"/>
    <w:rsid w:val="00A4676E"/>
    <w:rsid w:val="00A527E3"/>
    <w:rsid w:val="00A545EA"/>
    <w:rsid w:val="00A57771"/>
    <w:rsid w:val="00A57F83"/>
    <w:rsid w:val="00A6296C"/>
    <w:rsid w:val="00A63B48"/>
    <w:rsid w:val="00A65AA4"/>
    <w:rsid w:val="00A80E6B"/>
    <w:rsid w:val="00A83D37"/>
    <w:rsid w:val="00AA02C0"/>
    <w:rsid w:val="00AA5E48"/>
    <w:rsid w:val="00AB12C3"/>
    <w:rsid w:val="00AB4AAD"/>
    <w:rsid w:val="00AB4CE6"/>
    <w:rsid w:val="00AB7428"/>
    <w:rsid w:val="00AC0EC1"/>
    <w:rsid w:val="00AC594C"/>
    <w:rsid w:val="00AD14FD"/>
    <w:rsid w:val="00AD6DF3"/>
    <w:rsid w:val="00AD71D6"/>
    <w:rsid w:val="00AE7610"/>
    <w:rsid w:val="00AF0025"/>
    <w:rsid w:val="00AF3605"/>
    <w:rsid w:val="00AF68CA"/>
    <w:rsid w:val="00AF785B"/>
    <w:rsid w:val="00B02DC2"/>
    <w:rsid w:val="00B063F8"/>
    <w:rsid w:val="00B06853"/>
    <w:rsid w:val="00B16624"/>
    <w:rsid w:val="00B20080"/>
    <w:rsid w:val="00B23CBA"/>
    <w:rsid w:val="00B251E5"/>
    <w:rsid w:val="00B3622C"/>
    <w:rsid w:val="00B4025F"/>
    <w:rsid w:val="00B43082"/>
    <w:rsid w:val="00B45380"/>
    <w:rsid w:val="00B475E6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1C3"/>
    <w:rsid w:val="00B94B3C"/>
    <w:rsid w:val="00BA32BD"/>
    <w:rsid w:val="00BA3471"/>
    <w:rsid w:val="00BB0A13"/>
    <w:rsid w:val="00BB6B47"/>
    <w:rsid w:val="00BD16A8"/>
    <w:rsid w:val="00BD487D"/>
    <w:rsid w:val="00BE693D"/>
    <w:rsid w:val="00BE709D"/>
    <w:rsid w:val="00BF5E8A"/>
    <w:rsid w:val="00BF7673"/>
    <w:rsid w:val="00C009E2"/>
    <w:rsid w:val="00C01C0F"/>
    <w:rsid w:val="00C0225D"/>
    <w:rsid w:val="00C03310"/>
    <w:rsid w:val="00C04D26"/>
    <w:rsid w:val="00C1036B"/>
    <w:rsid w:val="00C22B39"/>
    <w:rsid w:val="00C35305"/>
    <w:rsid w:val="00C36125"/>
    <w:rsid w:val="00C410C9"/>
    <w:rsid w:val="00C41629"/>
    <w:rsid w:val="00C43DEC"/>
    <w:rsid w:val="00C440A4"/>
    <w:rsid w:val="00C4486B"/>
    <w:rsid w:val="00C50199"/>
    <w:rsid w:val="00C54504"/>
    <w:rsid w:val="00C639FD"/>
    <w:rsid w:val="00C66ADA"/>
    <w:rsid w:val="00C71B79"/>
    <w:rsid w:val="00C80614"/>
    <w:rsid w:val="00C818D3"/>
    <w:rsid w:val="00C910CC"/>
    <w:rsid w:val="00C928B0"/>
    <w:rsid w:val="00C95106"/>
    <w:rsid w:val="00C97F2D"/>
    <w:rsid w:val="00CA1D71"/>
    <w:rsid w:val="00CB7D68"/>
    <w:rsid w:val="00CC5F32"/>
    <w:rsid w:val="00CC7572"/>
    <w:rsid w:val="00CD3E0B"/>
    <w:rsid w:val="00CD4934"/>
    <w:rsid w:val="00CF3147"/>
    <w:rsid w:val="00CF475B"/>
    <w:rsid w:val="00D0446C"/>
    <w:rsid w:val="00D10FCC"/>
    <w:rsid w:val="00D11671"/>
    <w:rsid w:val="00D13D3C"/>
    <w:rsid w:val="00D179E8"/>
    <w:rsid w:val="00D27699"/>
    <w:rsid w:val="00D427C0"/>
    <w:rsid w:val="00D42A50"/>
    <w:rsid w:val="00D51D76"/>
    <w:rsid w:val="00D7197A"/>
    <w:rsid w:val="00D741BB"/>
    <w:rsid w:val="00D758CA"/>
    <w:rsid w:val="00D75950"/>
    <w:rsid w:val="00D77623"/>
    <w:rsid w:val="00D8107A"/>
    <w:rsid w:val="00D825EA"/>
    <w:rsid w:val="00D83879"/>
    <w:rsid w:val="00D87DD4"/>
    <w:rsid w:val="00D91F08"/>
    <w:rsid w:val="00D93DD4"/>
    <w:rsid w:val="00D93E67"/>
    <w:rsid w:val="00DA2BB6"/>
    <w:rsid w:val="00DA6A49"/>
    <w:rsid w:val="00DB3924"/>
    <w:rsid w:val="00DB556A"/>
    <w:rsid w:val="00DB5ADB"/>
    <w:rsid w:val="00DB602D"/>
    <w:rsid w:val="00DC16BB"/>
    <w:rsid w:val="00DD1D0C"/>
    <w:rsid w:val="00E034C9"/>
    <w:rsid w:val="00E10FEA"/>
    <w:rsid w:val="00E2016C"/>
    <w:rsid w:val="00E30EF4"/>
    <w:rsid w:val="00E32793"/>
    <w:rsid w:val="00E3635C"/>
    <w:rsid w:val="00E61FEA"/>
    <w:rsid w:val="00E621E8"/>
    <w:rsid w:val="00E71C4B"/>
    <w:rsid w:val="00E73055"/>
    <w:rsid w:val="00EA66DD"/>
    <w:rsid w:val="00ED1044"/>
    <w:rsid w:val="00EE22E6"/>
    <w:rsid w:val="00EF2DCA"/>
    <w:rsid w:val="00EF6D80"/>
    <w:rsid w:val="00F023A2"/>
    <w:rsid w:val="00F03206"/>
    <w:rsid w:val="00F07073"/>
    <w:rsid w:val="00F13ED6"/>
    <w:rsid w:val="00F13FE9"/>
    <w:rsid w:val="00F158DB"/>
    <w:rsid w:val="00F163DC"/>
    <w:rsid w:val="00F222BF"/>
    <w:rsid w:val="00F24CD1"/>
    <w:rsid w:val="00F25E59"/>
    <w:rsid w:val="00F33324"/>
    <w:rsid w:val="00F34E43"/>
    <w:rsid w:val="00F36AC2"/>
    <w:rsid w:val="00F4022A"/>
    <w:rsid w:val="00F428CD"/>
    <w:rsid w:val="00F5574B"/>
    <w:rsid w:val="00F56F18"/>
    <w:rsid w:val="00F624C5"/>
    <w:rsid w:val="00F628F7"/>
    <w:rsid w:val="00F67B6A"/>
    <w:rsid w:val="00F73234"/>
    <w:rsid w:val="00F752DB"/>
    <w:rsid w:val="00F76E6C"/>
    <w:rsid w:val="00F92682"/>
    <w:rsid w:val="00FB1448"/>
    <w:rsid w:val="00FB7E21"/>
    <w:rsid w:val="00FC0DAC"/>
    <w:rsid w:val="00FC251A"/>
    <w:rsid w:val="00FE1EED"/>
    <w:rsid w:val="00FE4CCA"/>
    <w:rsid w:val="00FF4F62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44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0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png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6</TotalTime>
  <Pages>10</Pages>
  <Words>857</Words>
  <Characters>488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7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1</cp:revision>
  <cp:lastPrinted>2022-04-26T05:12:00Z</cp:lastPrinted>
  <dcterms:created xsi:type="dcterms:W3CDTF">2022-06-24T05:38:00Z</dcterms:created>
  <dcterms:modified xsi:type="dcterms:W3CDTF">2022-07-18T0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